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32A3EE" w14:textId="78323A5C" w:rsidR="00007617" w:rsidRDefault="00007617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39"/>
        </w:tabs>
      </w:pPr>
      <w:r>
        <w:t xml:space="preserve">Note that questions 1 to 4 were from an old </w:t>
      </w:r>
      <w:proofErr w:type="gramStart"/>
      <w:r>
        <w:t>unit, and</w:t>
      </w:r>
      <w:proofErr w:type="gramEnd"/>
      <w:r>
        <w:t xml:space="preserve"> should have been deleted!!!</w:t>
      </w:r>
    </w:p>
    <w:p w14:paraId="39F5C12D" w14:textId="77777777" w:rsidR="00007617" w:rsidRDefault="00007617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39"/>
        </w:tabs>
      </w:pPr>
    </w:p>
    <w:p w14:paraId="7E849798" w14:textId="20C7AEF0" w:rsidR="00647BF7" w:rsidRPr="00A02111" w:rsidRDefault="00091491">
      <w:pPr>
        <w:tabs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39"/>
        </w:tabs>
      </w:pPr>
      <w:r>
        <w:t>5</w:t>
      </w:r>
      <w:r w:rsidR="00647BF7" w:rsidRPr="00A02111">
        <w:t xml:space="preserve">. What are the units </w:t>
      </w:r>
      <w:r w:rsidR="002327FA">
        <w:t>for the rate constant of a third</w:t>
      </w:r>
      <w:r w:rsidR="00647BF7" w:rsidRPr="00A02111">
        <w:t xml:space="preserve"> order reaction?</w:t>
      </w:r>
    </w:p>
    <w:p w14:paraId="3FB8AFC2" w14:textId="0439A37A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vertAlign w:val="superscript"/>
        </w:rPr>
      </w:pPr>
      <w:r w:rsidRPr="00A02111">
        <w:tab/>
        <w:t>A) s</w:t>
      </w:r>
      <w:r w:rsidRPr="00A02111">
        <w:rPr>
          <w:vertAlign w:val="superscript"/>
        </w:rPr>
        <w:t>-1</w:t>
      </w:r>
      <w:r w:rsidRPr="00A02111">
        <w:t xml:space="preserve">   B) M</w:t>
      </w:r>
      <w:r w:rsidR="002327FA">
        <w:rPr>
          <w:vertAlign w:val="superscript"/>
        </w:rPr>
        <w:t>-4</w:t>
      </w:r>
      <w:r w:rsidRPr="00A02111">
        <w:t>s</w:t>
      </w:r>
      <w:r w:rsidRPr="00A02111">
        <w:rPr>
          <w:vertAlign w:val="superscript"/>
        </w:rPr>
        <w:t>-1</w:t>
      </w:r>
      <w:r w:rsidRPr="00A02111">
        <w:t xml:space="preserve">   </w:t>
      </w:r>
      <w:r w:rsidRPr="00E50364">
        <w:rPr>
          <w:color w:val="FF0000"/>
        </w:rPr>
        <w:t>C) M</w:t>
      </w:r>
      <w:r w:rsidRPr="00E50364">
        <w:rPr>
          <w:color w:val="FF0000"/>
          <w:vertAlign w:val="superscript"/>
        </w:rPr>
        <w:t>-2</w:t>
      </w:r>
      <w:r w:rsidRPr="00E50364">
        <w:rPr>
          <w:color w:val="FF0000"/>
        </w:rPr>
        <w:t>s</w:t>
      </w:r>
      <w:r w:rsidRPr="00E50364">
        <w:rPr>
          <w:color w:val="FF0000"/>
          <w:vertAlign w:val="superscript"/>
        </w:rPr>
        <w:t>-</w:t>
      </w:r>
      <w:r w:rsidR="00007617" w:rsidRPr="00E50364">
        <w:rPr>
          <w:color w:val="FF0000"/>
          <w:vertAlign w:val="superscript"/>
        </w:rPr>
        <w:t>1</w:t>
      </w:r>
      <w:r w:rsidRPr="00A02111">
        <w:t xml:space="preserve">     D) M</w:t>
      </w:r>
      <w:r w:rsidR="002327FA">
        <w:rPr>
          <w:vertAlign w:val="superscript"/>
        </w:rPr>
        <w:t>-3</w:t>
      </w:r>
      <w:r w:rsidRPr="00A02111">
        <w:t>s</w:t>
      </w:r>
      <w:r w:rsidRPr="00A02111">
        <w:rPr>
          <w:vertAlign w:val="superscript"/>
        </w:rPr>
        <w:t>-1</w:t>
      </w:r>
    </w:p>
    <w:p w14:paraId="2B3B83F6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vertAlign w:val="superscript"/>
        </w:rPr>
      </w:pPr>
    </w:p>
    <w:p w14:paraId="25425015" w14:textId="77777777" w:rsidR="00647BF7" w:rsidRPr="00A02111" w:rsidRDefault="002327FA" w:rsidP="00853C96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 w:hanging="360"/>
      </w:pPr>
      <w:r>
        <w:t>6</w:t>
      </w:r>
      <w:r w:rsidR="00647BF7" w:rsidRPr="00A02111">
        <w:t xml:space="preserve">.   For the reaction 2 A + 3 B   </w:t>
      </w:r>
      <w:r w:rsidR="00647BF7" w:rsidRPr="00A02111">
        <w:sym w:font="Wingdings 3" w:char="F022"/>
      </w:r>
      <w:r w:rsidR="00647BF7" w:rsidRPr="00A02111">
        <w:t xml:space="preserve"> C, [A] is </w:t>
      </w:r>
      <w:r>
        <w:t>found to decrease at a rate of 1</w:t>
      </w:r>
      <w:r w:rsidR="00647BF7" w:rsidRPr="00A02111">
        <w:t>.0 M/s.  If the rate law is rate = k[A], how fast does B decrease under the same conditions?</w:t>
      </w:r>
      <w:r w:rsidR="00647BF7" w:rsidRPr="00A02111">
        <w:tab/>
        <w:t>A)</w:t>
      </w:r>
      <w:r>
        <w:t xml:space="preserve"> 0.66 M/s   B) 1.3 M/s    </w:t>
      </w:r>
      <w:r w:rsidRPr="00E50364">
        <w:rPr>
          <w:color w:val="FF0000"/>
        </w:rPr>
        <w:t>C)   1.5</w:t>
      </w:r>
      <w:r w:rsidR="00647BF7" w:rsidRPr="00E50364">
        <w:rPr>
          <w:color w:val="FF0000"/>
        </w:rPr>
        <w:t xml:space="preserve"> M/</w:t>
      </w:r>
      <w:r w:rsidR="00647BF7" w:rsidRPr="00A02111">
        <w:t xml:space="preserve">s    D) 3.0 M/s    </w:t>
      </w:r>
    </w:p>
    <w:p w14:paraId="7C06F5B0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320C6CC1" w14:textId="77777777" w:rsidR="00647BF7" w:rsidRPr="00A02111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>7</w:t>
      </w:r>
      <w:r w:rsidR="00647BF7" w:rsidRPr="00A02111">
        <w:t>.   For the exothermic reaction   4 NH</w:t>
      </w:r>
      <w:r w:rsidR="00647BF7" w:rsidRPr="00A02111">
        <w:rPr>
          <w:vertAlign w:val="subscript"/>
        </w:rPr>
        <w:t>3</w:t>
      </w:r>
      <w:r w:rsidR="00647BF7" w:rsidRPr="00A02111">
        <w:t>(g) + 7 O</w:t>
      </w:r>
      <w:r w:rsidR="00647BF7" w:rsidRPr="00A02111">
        <w:rPr>
          <w:vertAlign w:val="subscript"/>
        </w:rPr>
        <w:t>2</w:t>
      </w:r>
      <w:r w:rsidR="00647BF7" w:rsidRPr="00A02111">
        <w:t xml:space="preserve">(g) </w:t>
      </w:r>
      <w:r w:rsidR="00647BF7" w:rsidRPr="00A02111">
        <w:sym w:font="Wingdings 3" w:char="F022"/>
      </w:r>
      <w:r w:rsidR="00647BF7" w:rsidRPr="00A02111">
        <w:t>4 NO</w:t>
      </w:r>
      <w:r w:rsidR="00647BF7" w:rsidRPr="00A02111">
        <w:rPr>
          <w:vertAlign w:val="subscript"/>
        </w:rPr>
        <w:t>2</w:t>
      </w:r>
      <w:r w:rsidR="00647BF7" w:rsidRPr="00A02111">
        <w:t>(g) + 6 H</w:t>
      </w:r>
      <w:r w:rsidR="00647BF7" w:rsidRPr="00A02111">
        <w:rPr>
          <w:vertAlign w:val="subscript"/>
        </w:rPr>
        <w:t>2</w:t>
      </w:r>
      <w:r w:rsidR="00647BF7" w:rsidRPr="00A02111">
        <w:t>O(g)</w:t>
      </w:r>
    </w:p>
    <w:p w14:paraId="21B4FFDB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which change will increase the quantity of NO</w:t>
      </w:r>
      <w:r w:rsidRPr="00A02111">
        <w:rPr>
          <w:vertAlign w:val="subscript"/>
        </w:rPr>
        <w:t>2</w:t>
      </w:r>
      <w:r w:rsidRPr="00A02111">
        <w:t xml:space="preserve"> in an equilibrium mixture?</w:t>
      </w:r>
    </w:p>
    <w:p w14:paraId="37C842EF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 xml:space="preserve">A) increasing temperature    </w:t>
      </w:r>
      <w:r w:rsidRPr="00E50364">
        <w:rPr>
          <w:color w:val="FF0000"/>
        </w:rPr>
        <w:t>B) decreasing container volume</w:t>
      </w:r>
    </w:p>
    <w:p w14:paraId="18BCA484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C) adding Ne (</w:t>
      </w:r>
      <w:proofErr w:type="gramStart"/>
      <w:r w:rsidRPr="00A02111">
        <w:t xml:space="preserve">g)   </w:t>
      </w:r>
      <w:proofErr w:type="gramEnd"/>
      <w:r w:rsidRPr="00A02111">
        <w:t xml:space="preserve">   D) adding H</w:t>
      </w:r>
      <w:r w:rsidRPr="00A02111">
        <w:rPr>
          <w:vertAlign w:val="subscript"/>
        </w:rPr>
        <w:t>2</w:t>
      </w:r>
      <w:r w:rsidRPr="00A02111">
        <w:t>O(g)</w:t>
      </w:r>
    </w:p>
    <w:p w14:paraId="18001FB1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57CC8491" w14:textId="77777777" w:rsidR="00853C96" w:rsidRPr="00A02111" w:rsidRDefault="002327FA" w:rsidP="00853C96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>8</w:t>
      </w:r>
      <w:r w:rsidR="00647BF7" w:rsidRPr="00A02111">
        <w:t>.  Which accounts for the increase in the rate of a reaction when a catalyst is added</w:t>
      </w:r>
      <w:r w:rsidR="00853C96" w:rsidRPr="00A02111">
        <w:t xml:space="preserve"> </w:t>
      </w:r>
      <w:r w:rsidR="00647BF7" w:rsidRPr="00A02111">
        <w:t xml:space="preserve">to a chemical system?  A) A decrease in the enthalpy </w:t>
      </w:r>
      <w:proofErr w:type="gramStart"/>
      <w:r w:rsidR="00647BF7" w:rsidRPr="00A02111">
        <w:t>change</w:t>
      </w:r>
      <w:proofErr w:type="gramEnd"/>
      <w:r w:rsidR="00647BF7" w:rsidRPr="00A02111">
        <w:t xml:space="preserve"> of the reaction</w:t>
      </w:r>
      <w:r w:rsidR="00853C96" w:rsidRPr="00A02111">
        <w:t xml:space="preserve">   </w:t>
      </w:r>
      <w:r w:rsidR="00647BF7" w:rsidRPr="00A02111">
        <w:t xml:space="preserve">B) an increase in the potential energy of the reactants  </w:t>
      </w:r>
    </w:p>
    <w:p w14:paraId="5C06A283" w14:textId="77777777" w:rsidR="00853C96" w:rsidRPr="00A02111" w:rsidRDefault="00647BF7" w:rsidP="00853C96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 xml:space="preserve"> </w:t>
      </w:r>
      <w:r w:rsidRPr="00E50364">
        <w:rPr>
          <w:color w:val="FF0000"/>
        </w:rPr>
        <w:t xml:space="preserve">C) a decrease in the potential energy of the activated complex    </w:t>
      </w:r>
    </w:p>
    <w:p w14:paraId="059574C1" w14:textId="77777777" w:rsidR="00647BF7" w:rsidRPr="00A02111" w:rsidRDefault="00853C96" w:rsidP="00853C96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 xml:space="preserve"> </w:t>
      </w:r>
      <w:r w:rsidR="00647BF7" w:rsidRPr="00A02111">
        <w:t>D) a decrease in the entropy of the activated complex.</w:t>
      </w:r>
    </w:p>
    <w:p w14:paraId="51ACB893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6A31BC89" w14:textId="77777777" w:rsidR="00647BF7" w:rsidRPr="00A02111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 w:hanging="360"/>
      </w:pPr>
      <w:r>
        <w:t>9</w:t>
      </w:r>
      <w:r w:rsidR="00853C96" w:rsidRPr="00A02111">
        <w:t xml:space="preserve">.  </w:t>
      </w:r>
      <w:r w:rsidR="00647BF7" w:rsidRPr="00A02111">
        <w:t>F</w:t>
      </w:r>
      <w:r w:rsidR="00853C96" w:rsidRPr="00A02111">
        <w:t xml:space="preserve">or this first order </w:t>
      </w:r>
      <w:proofErr w:type="gramStart"/>
      <w:r w:rsidR="00853C96" w:rsidRPr="00A02111">
        <w:t xml:space="preserve">reaction </w:t>
      </w:r>
      <w:r w:rsidR="00647BF7" w:rsidRPr="00A02111">
        <w:t xml:space="preserve"> CH</w:t>
      </w:r>
      <w:proofErr w:type="gramEnd"/>
      <w:r w:rsidR="00647BF7" w:rsidRPr="00A02111">
        <w:rPr>
          <w:vertAlign w:val="subscript"/>
        </w:rPr>
        <w:t>3</w:t>
      </w:r>
      <w:r w:rsidR="00647BF7" w:rsidRPr="00A02111">
        <w:t xml:space="preserve">NC </w:t>
      </w:r>
      <w:r w:rsidR="00647BF7" w:rsidRPr="00A02111">
        <w:sym w:font="Wingdings 3" w:char="F022"/>
      </w:r>
      <w:r w:rsidR="00647BF7" w:rsidRPr="00A02111">
        <w:t>CH</w:t>
      </w:r>
      <w:r w:rsidR="00647BF7" w:rsidRPr="00A02111">
        <w:rPr>
          <w:vertAlign w:val="subscript"/>
        </w:rPr>
        <w:t>3</w:t>
      </w:r>
      <w:r w:rsidR="00647BF7" w:rsidRPr="00A02111">
        <w:t>CN,   how do the properties of the reaction in the table below vary as the reaction proceeds at constant temperature?</w:t>
      </w:r>
    </w:p>
    <w:tbl>
      <w:tblPr>
        <w:tblW w:w="0" w:type="auto"/>
        <w:tblInd w:w="1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0" w:type="dxa"/>
          <w:right w:w="110" w:type="dxa"/>
        </w:tblCellMar>
        <w:tblLook w:val="0000" w:firstRow="0" w:lastRow="0" w:firstColumn="0" w:lastColumn="0" w:noHBand="0" w:noVBand="0"/>
      </w:tblPr>
      <w:tblGrid>
        <w:gridCol w:w="1170"/>
        <w:gridCol w:w="4590"/>
        <w:gridCol w:w="2880"/>
      </w:tblGrid>
      <w:tr w:rsidR="00647BF7" w:rsidRPr="00A02111" w14:paraId="0ED9808E" w14:textId="77777777"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111ACB82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</w:p>
        </w:tc>
        <w:tc>
          <w:tcPr>
            <w:tcW w:w="4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4BFDF7BE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Rate of reaction, -Δ[CH</w:t>
            </w:r>
            <w:r w:rsidRPr="00A02111">
              <w:rPr>
                <w:vertAlign w:val="subscript"/>
              </w:rPr>
              <w:t>3</w:t>
            </w:r>
            <w:r w:rsidRPr="00A02111">
              <w:t>NC]/</w:t>
            </w:r>
            <w:proofErr w:type="spellStart"/>
            <w:r w:rsidRPr="00A02111">
              <w:t>Δt</w:t>
            </w:r>
            <w:proofErr w:type="spellEnd"/>
            <w:r w:rsidRPr="00A02111">
              <w:t xml:space="preserve"> in M/s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691612BB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ab/>
            </w:r>
            <w:proofErr w:type="spellStart"/>
            <w:r w:rsidRPr="00A02111">
              <w:t>Half life</w:t>
            </w:r>
            <w:proofErr w:type="spellEnd"/>
            <w:r w:rsidRPr="00A02111">
              <w:t xml:space="preserve"> (s)</w:t>
            </w:r>
          </w:p>
        </w:tc>
      </w:tr>
      <w:tr w:rsidR="00647BF7" w:rsidRPr="00A02111" w14:paraId="44221385" w14:textId="77777777"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49257B49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A)</w:t>
            </w:r>
          </w:p>
        </w:tc>
        <w:tc>
          <w:tcPr>
            <w:tcW w:w="4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3DF78619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remains the same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5BE03A1B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decreases</w:t>
            </w:r>
          </w:p>
        </w:tc>
      </w:tr>
      <w:tr w:rsidR="00647BF7" w:rsidRPr="00A02111" w14:paraId="642C3C7C" w14:textId="77777777"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6A53BCDD" w14:textId="77777777" w:rsidR="00647BF7" w:rsidRPr="00E50364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  <w:rPr>
                <w:color w:val="FF0000"/>
              </w:rPr>
            </w:pPr>
            <w:r w:rsidRPr="00E50364">
              <w:rPr>
                <w:color w:val="FF0000"/>
              </w:rPr>
              <w:t>B)</w:t>
            </w:r>
          </w:p>
        </w:tc>
        <w:tc>
          <w:tcPr>
            <w:tcW w:w="4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29816B8A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decreases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65074D45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remains the same</w:t>
            </w:r>
          </w:p>
        </w:tc>
      </w:tr>
      <w:tr w:rsidR="00647BF7" w:rsidRPr="00A02111" w14:paraId="0A0F809E" w14:textId="77777777"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10195AE2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C)</w:t>
            </w:r>
          </w:p>
        </w:tc>
        <w:tc>
          <w:tcPr>
            <w:tcW w:w="4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37C050EA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remains the same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67ECFF6A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remains the same</w:t>
            </w:r>
          </w:p>
        </w:tc>
      </w:tr>
      <w:tr w:rsidR="00647BF7" w:rsidRPr="00A02111" w14:paraId="74D37D30" w14:textId="77777777"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0FC5F196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D)</w:t>
            </w:r>
          </w:p>
        </w:tc>
        <w:tc>
          <w:tcPr>
            <w:tcW w:w="45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37D1C635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decreases</w:t>
            </w:r>
          </w:p>
        </w:tc>
        <w:tc>
          <w:tcPr>
            <w:tcW w:w="28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05ADBA5F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decreases</w:t>
            </w:r>
          </w:p>
        </w:tc>
      </w:tr>
    </w:tbl>
    <w:p w14:paraId="7076A0DB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1205ECAB" w14:textId="77777777" w:rsidR="00647BF7" w:rsidRPr="00A02111" w:rsidRDefault="002327FA" w:rsidP="00853C96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 w:hanging="360"/>
      </w:pPr>
      <w:r>
        <w:t>10</w:t>
      </w:r>
      <w:r w:rsidR="00647BF7" w:rsidRPr="00A02111">
        <w:t>. A reaction was found to be third order in carbon monoxide concentratio</w:t>
      </w:r>
      <w:r>
        <w:t xml:space="preserve">n. How does the rate of the </w:t>
      </w:r>
      <w:proofErr w:type="gramStart"/>
      <w:r>
        <w:t xml:space="preserve">reaction </w:t>
      </w:r>
      <w:r w:rsidR="00647BF7" w:rsidRPr="00A02111">
        <w:t xml:space="preserve"> </w:t>
      </w:r>
      <w:r>
        <w:t>change</w:t>
      </w:r>
      <w:proofErr w:type="gramEnd"/>
      <w:r>
        <w:t xml:space="preserve"> if the [CO] is trip</w:t>
      </w:r>
      <w:r w:rsidR="00647BF7" w:rsidRPr="00A02111">
        <w:t>led, wit</w:t>
      </w:r>
      <w:r>
        <w:t xml:space="preserve">h everything else kept the same?  The </w:t>
      </w:r>
      <w:proofErr w:type="gramStart"/>
      <w:r>
        <w:t>rate</w:t>
      </w:r>
      <w:r w:rsidR="00647BF7" w:rsidRPr="00A02111">
        <w:t xml:space="preserve"> </w:t>
      </w:r>
      <w:r w:rsidR="00853C96" w:rsidRPr="00A02111">
        <w:t xml:space="preserve"> </w:t>
      </w:r>
      <w:r w:rsidR="00647BF7" w:rsidRPr="00A02111">
        <w:tab/>
      </w:r>
      <w:proofErr w:type="gramEnd"/>
      <w:r w:rsidR="00647BF7" w:rsidRPr="00A02111">
        <w:t xml:space="preserve">A) </w:t>
      </w:r>
      <w:r>
        <w:t>triples</w:t>
      </w:r>
      <w:r w:rsidR="00647BF7" w:rsidRPr="00A02111">
        <w:t xml:space="preserve">   B) re</w:t>
      </w:r>
      <w:r>
        <w:t xml:space="preserve">mains unchanged      </w:t>
      </w:r>
      <w:r w:rsidRPr="00E50364">
        <w:rPr>
          <w:color w:val="FF0000"/>
        </w:rPr>
        <w:t>C) increases by a factor of 27</w:t>
      </w:r>
    </w:p>
    <w:p w14:paraId="08552062" w14:textId="77777777" w:rsidR="00647BF7" w:rsidRPr="00A02111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ab/>
        <w:t>D) increases by a factor of 9</w:t>
      </w:r>
      <w:r w:rsidR="00647BF7" w:rsidRPr="00A02111">
        <w:t xml:space="preserve">       </w:t>
      </w:r>
    </w:p>
    <w:p w14:paraId="44C81549" w14:textId="77777777" w:rsidR="00B01B83" w:rsidRPr="00A02111" w:rsidRDefault="00B01B83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4AE56883" w14:textId="77777777" w:rsidR="00647BF7" w:rsidRPr="00A02111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>11</w:t>
      </w:r>
      <w:r w:rsidR="00647BF7" w:rsidRPr="00A02111">
        <w:t>.  The rate of a reaction between A and B follows the rate law Rate = k[A]</w:t>
      </w:r>
      <w:r w:rsidR="00647BF7" w:rsidRPr="00A02111">
        <w:rPr>
          <w:vertAlign w:val="superscript"/>
        </w:rPr>
        <w:t>2</w:t>
      </w:r>
      <w:r w:rsidR="00647BF7" w:rsidRPr="00A02111">
        <w:t>[B]</w:t>
      </w:r>
    </w:p>
    <w:p w14:paraId="5DE73F02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/>
      </w:pPr>
      <w:r w:rsidRPr="00A02111">
        <w:t>Determine the rate of Experiment Two in the table below. Both experiments occur at the same temperature.</w:t>
      </w:r>
    </w:p>
    <w:p w14:paraId="0B690C44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tbl>
      <w:tblPr>
        <w:tblW w:w="0" w:type="auto"/>
        <w:tblInd w:w="1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0" w:type="dxa"/>
          <w:right w:w="110" w:type="dxa"/>
        </w:tblCellMar>
        <w:tblLook w:val="0000" w:firstRow="0" w:lastRow="0" w:firstColumn="0" w:lastColumn="0" w:noHBand="0" w:noVBand="0"/>
      </w:tblPr>
      <w:tblGrid>
        <w:gridCol w:w="2160"/>
        <w:gridCol w:w="2160"/>
        <w:gridCol w:w="2160"/>
        <w:gridCol w:w="2160"/>
      </w:tblGrid>
      <w:tr w:rsidR="00647BF7" w:rsidRPr="00A02111" w14:paraId="108FB4E1" w14:textId="77777777"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58084CB1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Experiment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517300C9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[A]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43F1FABB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[B]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352CBE5D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Rate, in M/s</w:t>
            </w:r>
          </w:p>
        </w:tc>
      </w:tr>
      <w:tr w:rsidR="00647BF7" w:rsidRPr="00A02111" w14:paraId="171D5E88" w14:textId="77777777"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741ACCF7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1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43360688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.1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0AA57157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.1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07F9D998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 xml:space="preserve">  R</w:t>
            </w:r>
          </w:p>
        </w:tc>
      </w:tr>
      <w:tr w:rsidR="00647BF7" w:rsidRPr="00A02111" w14:paraId="26193445" w14:textId="77777777"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5CC057BA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59F26FFB" w14:textId="77777777" w:rsidR="00647BF7" w:rsidRPr="00A02111" w:rsidRDefault="002327FA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>
              <w:t>0.2</w:t>
            </w:r>
            <w:r w:rsidR="00647BF7" w:rsidRPr="00A02111">
              <w:t>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44BEE239" w14:textId="77777777" w:rsidR="00647BF7" w:rsidRPr="00A02111" w:rsidRDefault="002327FA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>
              <w:t>0.3</w:t>
            </w:r>
            <w:r w:rsidR="00647BF7" w:rsidRPr="00A02111">
              <w:t>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69F99014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?</w:t>
            </w:r>
          </w:p>
        </w:tc>
      </w:tr>
    </w:tbl>
    <w:p w14:paraId="2FF70F36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 xml:space="preserve"> </w:t>
      </w:r>
    </w:p>
    <w:p w14:paraId="340F63C8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/>
      </w:pPr>
      <w:r w:rsidRPr="00A02111">
        <w:t xml:space="preserve">A) 3 R     B) 6 R    </w:t>
      </w:r>
      <w:r w:rsidRPr="00E50364">
        <w:rPr>
          <w:color w:val="FF0000"/>
        </w:rPr>
        <w:t>C) 12 R</w:t>
      </w:r>
      <w:r w:rsidRPr="00A02111">
        <w:t xml:space="preserve">     D)   18 R </w:t>
      </w:r>
    </w:p>
    <w:p w14:paraId="4D73CF57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6EE614B8" w14:textId="77777777" w:rsidR="00647BF7" w:rsidRPr="00A02111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>12</w:t>
      </w:r>
      <w:r w:rsidR="00647BF7" w:rsidRPr="00A02111">
        <w:t>.   C(s) + H</w:t>
      </w:r>
      <w:r w:rsidR="00647BF7" w:rsidRPr="00A02111">
        <w:rPr>
          <w:vertAlign w:val="subscript"/>
        </w:rPr>
        <w:t>2</w:t>
      </w:r>
      <w:r w:rsidR="00647BF7" w:rsidRPr="00A02111">
        <w:t xml:space="preserve">O(g) </w:t>
      </w:r>
      <w:r>
        <w:rPr>
          <w:rFonts w:ascii="Lucida Sans Unicode" w:hAnsi="Lucida Sans Unicode" w:cs="Lucida Sans Unicode"/>
        </w:rPr>
        <w:t>⇄</w:t>
      </w:r>
      <w:r>
        <w:t xml:space="preserve"> </w:t>
      </w:r>
      <w:r w:rsidR="00647BF7" w:rsidRPr="00A02111">
        <w:t>CO(</w:t>
      </w:r>
      <w:proofErr w:type="gramStart"/>
      <w:r w:rsidR="00647BF7" w:rsidRPr="00A02111">
        <w:t xml:space="preserve">g)   </w:t>
      </w:r>
      <w:proofErr w:type="gramEnd"/>
      <w:r w:rsidR="00647BF7" w:rsidRPr="00A02111">
        <w:t>+ H</w:t>
      </w:r>
      <w:r w:rsidR="00647BF7" w:rsidRPr="00A02111">
        <w:rPr>
          <w:vertAlign w:val="subscript"/>
        </w:rPr>
        <w:t>2</w:t>
      </w:r>
      <w:r w:rsidR="00647BF7" w:rsidRPr="00A02111">
        <w:t>(g).     ΔH &gt; 0.</w:t>
      </w:r>
    </w:p>
    <w:p w14:paraId="0BB5C810" w14:textId="77777777" w:rsidR="002327FA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</w:r>
    </w:p>
    <w:p w14:paraId="57C8D2F8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>For the system above, which changes will increase the amount of H</w:t>
      </w:r>
      <w:r w:rsidRPr="00A02111">
        <w:rPr>
          <w:vertAlign w:val="subscript"/>
        </w:rPr>
        <w:t>2</w:t>
      </w:r>
      <w:r w:rsidR="002327FA">
        <w:t>(g) at equilibrium?</w:t>
      </w:r>
    </w:p>
    <w:p w14:paraId="4E526708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720"/>
      </w:pPr>
      <w:r w:rsidRPr="00A02111">
        <w:tab/>
        <w:t>I.  Adding C(s)</w:t>
      </w:r>
    </w:p>
    <w:p w14:paraId="4A47902C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720"/>
      </w:pPr>
      <w:r w:rsidRPr="00A02111">
        <w:tab/>
        <w:t>II.  Increasing the volume of the container</w:t>
      </w:r>
    </w:p>
    <w:p w14:paraId="3672C1E6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720"/>
      </w:pPr>
      <w:r w:rsidRPr="00A02111">
        <w:tab/>
        <w:t>III.  Increasing the temperature</w:t>
      </w:r>
    </w:p>
    <w:p w14:paraId="6B856D31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78BAEC6E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A) I only    B) III only      C</w:t>
      </w:r>
      <w:r w:rsidRPr="00E50364">
        <w:rPr>
          <w:color w:val="FF0000"/>
        </w:rPr>
        <w:t xml:space="preserve">) II and III only     </w:t>
      </w:r>
      <w:r w:rsidRPr="00A02111">
        <w:t>D) I, II, and III</w:t>
      </w:r>
    </w:p>
    <w:p w14:paraId="360D2D13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32870825" w14:textId="43087CC6" w:rsidR="00647BF7" w:rsidRPr="00A02111" w:rsidRDefault="0071314C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rPr>
          <w:noProof/>
        </w:rPr>
        <w:drawing>
          <wp:anchor distT="57150" distB="57150" distL="57150" distR="57150" simplePos="0" relativeHeight="251656704" behindDoc="0" locked="0" layoutInCell="1" allowOverlap="1" wp14:anchorId="4305D222" wp14:editId="0A92F688">
            <wp:simplePos x="0" y="0"/>
            <wp:positionH relativeFrom="margin">
              <wp:posOffset>161290</wp:posOffset>
            </wp:positionH>
            <wp:positionV relativeFrom="margin">
              <wp:posOffset>1815465</wp:posOffset>
            </wp:positionV>
            <wp:extent cx="1948815" cy="1912620"/>
            <wp:effectExtent l="0" t="0" r="0" b="0"/>
            <wp:wrapSquare wrapText="largest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815" cy="19126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27FA">
        <w:t>13</w:t>
      </w:r>
      <w:r w:rsidR="00647BF7" w:rsidRPr="00A02111">
        <w:t xml:space="preserve">.What quantity is represented by the </w:t>
      </w:r>
      <w:r w:rsidR="002327FA">
        <w:t xml:space="preserve">absolute value of the </w:t>
      </w:r>
      <w:r w:rsidR="00647BF7" w:rsidRPr="00A02111">
        <w:t>slope of the dashed line in the accompanying</w:t>
      </w:r>
      <w:r w:rsidR="00647BF7" w:rsidRPr="00A02111">
        <w:tab/>
        <w:t>diagram for the con</w:t>
      </w:r>
      <w:r w:rsidR="002327FA">
        <w:t>centration change in a reaction against time?</w:t>
      </w:r>
    </w:p>
    <w:p w14:paraId="01504FE8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0116304E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4B47DC94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1EE6009B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/>
      </w:pPr>
      <w:r w:rsidRPr="00E50364">
        <w:rPr>
          <w:color w:val="FF0000"/>
        </w:rPr>
        <w:t xml:space="preserve">A) instantaneous rate of reaction   </w:t>
      </w:r>
      <w:r w:rsidRPr="00A02111">
        <w:t>B) rate constant     C) reaction order</w:t>
      </w:r>
    </w:p>
    <w:p w14:paraId="78B1F593" w14:textId="77777777" w:rsidR="002327FA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D) activation energy</w:t>
      </w:r>
    </w:p>
    <w:p w14:paraId="5E26FC3D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18A7A979" w14:textId="77777777" w:rsidR="002327FA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731D3D5A" w14:textId="77777777" w:rsidR="002327FA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43C7A0F4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5C7682D6" w14:textId="77777777" w:rsidR="00647BF7" w:rsidRPr="00A02111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 w:hanging="360"/>
      </w:pPr>
      <w:r>
        <w:t>14</w:t>
      </w:r>
      <w:r w:rsidR="00647BF7" w:rsidRPr="00A02111">
        <w:t>.  Which statement is true about a reactant that appears in the balanced equation of a reaction but does not appear in the rate equation?</w:t>
      </w:r>
    </w:p>
    <w:p w14:paraId="49862F8C" w14:textId="77777777" w:rsidR="00647BF7" w:rsidRPr="00E50364" w:rsidRDefault="00647BF7" w:rsidP="00853C96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 w:hanging="360"/>
        <w:rPr>
          <w:color w:val="FF0000"/>
        </w:rPr>
      </w:pPr>
      <w:r w:rsidRPr="00A02111">
        <w:tab/>
        <w:t>A) It is an inhibitor    B) It is not part of the reac</w:t>
      </w:r>
      <w:r w:rsidR="00853C96" w:rsidRPr="00A02111">
        <w:t xml:space="preserve">tion    C) Its concentration is </w:t>
      </w:r>
      <w:r w:rsidRPr="00A02111">
        <w:t>too low</w:t>
      </w:r>
      <w:r w:rsidR="00853C96" w:rsidRPr="00A02111">
        <w:t xml:space="preserve"> to</w:t>
      </w:r>
      <w:r w:rsidRPr="00A02111">
        <w:t xml:space="preserve"> be significant    </w:t>
      </w:r>
      <w:r w:rsidRPr="00E50364">
        <w:rPr>
          <w:color w:val="FF0000"/>
        </w:rPr>
        <w:t>D) It takes part in the reaction after the rate determining step</w:t>
      </w:r>
    </w:p>
    <w:p w14:paraId="3BDAE59A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57A71352" w14:textId="77777777" w:rsidR="002327FA" w:rsidRPr="00A02111" w:rsidRDefault="002327FA" w:rsidP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 xml:space="preserve"> 15</w:t>
      </w:r>
      <w:r w:rsidRPr="00A02111">
        <w:t>.    2 NO(</w:t>
      </w:r>
      <w:proofErr w:type="gramStart"/>
      <w:r w:rsidRPr="00A02111">
        <w:t xml:space="preserve">g)   </w:t>
      </w:r>
      <w:proofErr w:type="gramEnd"/>
      <w:r w:rsidRPr="00A02111">
        <w:t>+  O</w:t>
      </w:r>
      <w:r w:rsidRPr="00A02111">
        <w:rPr>
          <w:vertAlign w:val="subscript"/>
        </w:rPr>
        <w:t>2</w:t>
      </w:r>
      <w:r w:rsidRPr="00A02111">
        <w:t xml:space="preserve"> (g) </w:t>
      </w:r>
      <w:r>
        <w:rPr>
          <w:rFonts w:ascii="Lucida Sans Unicode" w:hAnsi="Lucida Sans Unicode" w:cs="Lucida Sans Unicode"/>
        </w:rPr>
        <w:t>⇄</w:t>
      </w:r>
      <w:r w:rsidRPr="00A02111">
        <w:t xml:space="preserve">  2 NO</w:t>
      </w:r>
      <w:r w:rsidRPr="00A02111">
        <w:rPr>
          <w:vertAlign w:val="subscript"/>
        </w:rPr>
        <w:t>2</w:t>
      </w:r>
      <w:r w:rsidRPr="00A02111">
        <w:t xml:space="preserve">(g)    </w:t>
      </w:r>
      <w:r w:rsidRPr="00A02111">
        <w:sym w:font="Symbol" w:char="F044"/>
      </w:r>
      <w:r w:rsidRPr="00A02111">
        <w:t xml:space="preserve">H  &lt; 0 </w:t>
      </w:r>
    </w:p>
    <w:p w14:paraId="3F9D0A7B" w14:textId="77777777" w:rsidR="002327FA" w:rsidRPr="00A02111" w:rsidRDefault="002327FA" w:rsidP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 xml:space="preserve">The effect of a temperature increase on this </w:t>
      </w:r>
      <w:proofErr w:type="gramStart"/>
      <w:r w:rsidRPr="00A02111">
        <w:t>reaction  is</w:t>
      </w:r>
      <w:proofErr w:type="gramEnd"/>
      <w:r w:rsidRPr="00A02111">
        <w:t xml:space="preserve"> that it would</w:t>
      </w:r>
    </w:p>
    <w:p w14:paraId="06A7D46C" w14:textId="77777777" w:rsidR="002327FA" w:rsidRPr="00A02111" w:rsidRDefault="002327FA" w:rsidP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A) increase both the equilibrium constant and the rate constant</w:t>
      </w:r>
    </w:p>
    <w:p w14:paraId="6F8CEE80" w14:textId="77777777" w:rsidR="002327FA" w:rsidRPr="00A02111" w:rsidRDefault="002327FA" w:rsidP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B) decrease both the equilibrium constant and the rate constant</w:t>
      </w:r>
    </w:p>
    <w:p w14:paraId="0CA69858" w14:textId="77777777" w:rsidR="002327FA" w:rsidRPr="00E50364" w:rsidRDefault="002327FA" w:rsidP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FF0000"/>
        </w:rPr>
      </w:pPr>
      <w:r w:rsidRPr="00A02111">
        <w:tab/>
      </w:r>
      <w:r w:rsidRPr="00E50364">
        <w:rPr>
          <w:color w:val="FF0000"/>
        </w:rPr>
        <w:t>C) increase the rate constant while decreasing the equilibrium constant</w:t>
      </w:r>
    </w:p>
    <w:p w14:paraId="6E2F148C" w14:textId="77777777" w:rsidR="002327FA" w:rsidRPr="00A02111" w:rsidRDefault="002327FA" w:rsidP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D) decrease the rate constant while increasing the equilibrium constant</w:t>
      </w:r>
    </w:p>
    <w:p w14:paraId="1F3441FC" w14:textId="77777777" w:rsidR="00E85F1C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 xml:space="preserve"> </w:t>
      </w:r>
    </w:p>
    <w:p w14:paraId="32D43597" w14:textId="77777777" w:rsidR="002327FA" w:rsidRPr="00A02111" w:rsidRDefault="00647BF7" w:rsidP="002327FA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t xml:space="preserve"> </w:t>
      </w:r>
      <w:r w:rsidR="002327FA">
        <w:rPr>
          <w:color w:val="000000"/>
        </w:rPr>
        <w:t>1</w:t>
      </w:r>
      <w:r w:rsidR="002327FA" w:rsidRPr="00A02111">
        <w:rPr>
          <w:color w:val="000000"/>
        </w:rPr>
        <w:t>6.     2 SO</w:t>
      </w:r>
      <w:r w:rsidR="002327FA" w:rsidRPr="00A02111">
        <w:rPr>
          <w:color w:val="000000"/>
          <w:vertAlign w:val="subscript"/>
        </w:rPr>
        <w:t>2</w:t>
      </w:r>
      <w:r w:rsidR="002327FA" w:rsidRPr="00A02111">
        <w:rPr>
          <w:color w:val="000000"/>
        </w:rPr>
        <w:t>(</w:t>
      </w:r>
      <w:proofErr w:type="gramStart"/>
      <w:r w:rsidR="002327FA" w:rsidRPr="00A02111">
        <w:rPr>
          <w:color w:val="000000"/>
        </w:rPr>
        <w:t xml:space="preserve">g)   </w:t>
      </w:r>
      <w:proofErr w:type="gramEnd"/>
      <w:r w:rsidR="002327FA" w:rsidRPr="00A02111">
        <w:rPr>
          <w:color w:val="000000"/>
        </w:rPr>
        <w:t>+  O</w:t>
      </w:r>
      <w:r w:rsidR="002327FA" w:rsidRPr="00A02111">
        <w:rPr>
          <w:color w:val="000000"/>
          <w:vertAlign w:val="subscript"/>
        </w:rPr>
        <w:t>2</w:t>
      </w:r>
      <w:r w:rsidR="002327FA" w:rsidRPr="00A02111">
        <w:rPr>
          <w:color w:val="000000"/>
        </w:rPr>
        <w:t xml:space="preserve">(g)  </w:t>
      </w:r>
      <w:r w:rsidR="002327FA" w:rsidRPr="00A02111">
        <w:sym w:font="Wingdings 3" w:char="F022"/>
      </w:r>
      <w:r w:rsidR="002327FA" w:rsidRPr="00A02111">
        <w:rPr>
          <w:color w:val="000000"/>
        </w:rPr>
        <w:t xml:space="preserve">   2  SO</w:t>
      </w:r>
      <w:r w:rsidR="002327FA" w:rsidRPr="00A02111">
        <w:rPr>
          <w:color w:val="000000"/>
          <w:vertAlign w:val="subscript"/>
        </w:rPr>
        <w:t>3</w:t>
      </w:r>
      <w:r w:rsidR="002327FA" w:rsidRPr="00A02111">
        <w:rPr>
          <w:color w:val="000000"/>
        </w:rPr>
        <w:t>(g).     When 2.00 mol of O</w:t>
      </w:r>
      <w:proofErr w:type="gramStart"/>
      <w:r w:rsidR="002327FA" w:rsidRPr="00A02111">
        <w:rPr>
          <w:color w:val="000000"/>
          <w:vertAlign w:val="subscript"/>
        </w:rPr>
        <w:t>2</w:t>
      </w:r>
      <w:r w:rsidR="002327FA" w:rsidRPr="00A02111">
        <w:rPr>
          <w:color w:val="000000"/>
        </w:rPr>
        <w:t xml:space="preserve">  and</w:t>
      </w:r>
      <w:proofErr w:type="gramEnd"/>
      <w:r w:rsidR="002327FA" w:rsidRPr="00A02111">
        <w:rPr>
          <w:color w:val="000000"/>
        </w:rPr>
        <w:t xml:space="preserve"> 2.00 mol. of SO</w:t>
      </w:r>
      <w:r w:rsidR="002327FA" w:rsidRPr="00A02111">
        <w:rPr>
          <w:color w:val="000000"/>
          <w:vertAlign w:val="subscript"/>
        </w:rPr>
        <w:t>2</w:t>
      </w:r>
      <w:r w:rsidR="002327FA" w:rsidRPr="00A02111">
        <w:rPr>
          <w:color w:val="000000"/>
        </w:rPr>
        <w:t xml:space="preserve"> are placed in a 1.00 liter container and allowed to come to equilibrium at a certain temperature, the mixture is found to contain 1.00 mole of  SO</w:t>
      </w:r>
      <w:r w:rsidR="002327FA" w:rsidRPr="00A02111">
        <w:rPr>
          <w:color w:val="000000"/>
          <w:vertAlign w:val="subscript"/>
        </w:rPr>
        <w:t>3</w:t>
      </w:r>
      <w:r w:rsidR="002327FA" w:rsidRPr="00A02111">
        <w:rPr>
          <w:color w:val="000000"/>
        </w:rPr>
        <w:t xml:space="preserve">(g).  What is the value of the Kc at that temperature?   </w:t>
      </w:r>
    </w:p>
    <w:p w14:paraId="1218C1EB" w14:textId="77777777" w:rsidR="002327FA" w:rsidRPr="00A02111" w:rsidRDefault="002327FA" w:rsidP="002327FA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  <w:t xml:space="preserve">   A) 1.00    </w:t>
      </w:r>
      <w:proofErr w:type="gramStart"/>
      <w:r w:rsidRPr="00A02111">
        <w:rPr>
          <w:color w:val="000000"/>
        </w:rPr>
        <w:t>B)  0.33</w:t>
      </w:r>
      <w:proofErr w:type="gramEnd"/>
      <w:r w:rsidRPr="00A02111">
        <w:rPr>
          <w:color w:val="000000"/>
        </w:rPr>
        <w:t xml:space="preserve">   </w:t>
      </w:r>
      <w:r w:rsidRPr="00E50364">
        <w:rPr>
          <w:color w:val="FF0000"/>
        </w:rPr>
        <w:t xml:space="preserve">C)  0.67    </w:t>
      </w:r>
      <w:r w:rsidRPr="00A02111">
        <w:rPr>
          <w:color w:val="000000"/>
        </w:rPr>
        <w:t>D)  3.0</w:t>
      </w:r>
    </w:p>
    <w:p w14:paraId="5AD4029A" w14:textId="77777777" w:rsidR="002327FA" w:rsidRPr="00A02111" w:rsidRDefault="002327FA" w:rsidP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</w:p>
    <w:p w14:paraId="1274AA8F" w14:textId="77777777" w:rsidR="002327FA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20BFF6E9" w14:textId="77777777" w:rsidR="002327FA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7F6FFCA4" w14:textId="77777777" w:rsidR="002327FA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063C2208" w14:textId="77777777" w:rsidR="002327FA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4BF24986" w14:textId="77777777" w:rsidR="002327FA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28FB717F" w14:textId="77777777" w:rsidR="00647BF7" w:rsidRPr="00A02111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lastRenderedPageBreak/>
        <w:t>17 - 21</w:t>
      </w:r>
      <w:r w:rsidR="00647BF7" w:rsidRPr="00A02111">
        <w:t xml:space="preserve"> refer to the following:</w:t>
      </w:r>
      <w:r w:rsidR="00F95327" w:rsidRPr="00A02111">
        <w:t xml:space="preserve">   </w:t>
      </w:r>
      <w:r w:rsidR="00647BF7" w:rsidRPr="00A02111">
        <w:t xml:space="preserve">    PCl</w:t>
      </w:r>
      <w:r w:rsidR="00647BF7" w:rsidRPr="00A02111">
        <w:rPr>
          <w:vertAlign w:val="subscript"/>
        </w:rPr>
        <w:t xml:space="preserve">5(g) </w:t>
      </w:r>
      <w:r w:rsidR="00647BF7" w:rsidRPr="00A02111">
        <w:sym w:font="Wingdings 3" w:char="F022"/>
      </w:r>
      <w:r>
        <w:t xml:space="preserve">   </w:t>
      </w:r>
      <w:r w:rsidR="00647BF7" w:rsidRPr="00A02111">
        <w:t>PCl</w:t>
      </w:r>
      <w:r w:rsidR="00647BF7" w:rsidRPr="00A02111">
        <w:rPr>
          <w:vertAlign w:val="subscript"/>
        </w:rPr>
        <w:t>3</w:t>
      </w:r>
      <w:r w:rsidR="00647BF7" w:rsidRPr="00A02111">
        <w:t>(</w:t>
      </w:r>
      <w:proofErr w:type="gramStart"/>
      <w:r w:rsidR="00647BF7" w:rsidRPr="00A02111">
        <w:t xml:space="preserve">g)   </w:t>
      </w:r>
      <w:proofErr w:type="gramEnd"/>
      <w:r w:rsidR="00647BF7" w:rsidRPr="00A02111">
        <w:t>+   Cl</w:t>
      </w:r>
      <w:r w:rsidR="00647BF7" w:rsidRPr="00A02111">
        <w:rPr>
          <w:vertAlign w:val="subscript"/>
        </w:rPr>
        <w:t>2</w:t>
      </w:r>
      <w:r w:rsidR="00647BF7" w:rsidRPr="00A02111">
        <w:t>(g)</w:t>
      </w:r>
    </w:p>
    <w:p w14:paraId="513DEA7B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4F594640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/>
      </w:pPr>
      <w:r w:rsidRPr="00A02111">
        <w:t>PCl</w:t>
      </w:r>
      <w:r w:rsidRPr="00A02111">
        <w:rPr>
          <w:vertAlign w:val="subscript"/>
        </w:rPr>
        <w:t>5</w:t>
      </w:r>
      <w:r w:rsidRPr="00A02111">
        <w:t>(g) decomposes into PCl</w:t>
      </w:r>
      <w:r w:rsidRPr="00A02111">
        <w:rPr>
          <w:vertAlign w:val="subscript"/>
        </w:rPr>
        <w:t>3</w:t>
      </w:r>
      <w:r w:rsidRPr="00A02111">
        <w:t>(g) and Cl</w:t>
      </w:r>
      <w:r w:rsidRPr="00A02111">
        <w:rPr>
          <w:vertAlign w:val="subscript"/>
        </w:rPr>
        <w:t>2</w:t>
      </w:r>
      <w:r w:rsidRPr="00A02111">
        <w:t>(g) according to the equation above. A pure sample of PCl</w:t>
      </w:r>
      <w:r w:rsidRPr="00A02111">
        <w:rPr>
          <w:vertAlign w:val="subscript"/>
        </w:rPr>
        <w:t>5(g)</w:t>
      </w:r>
      <w:r w:rsidRPr="00A02111">
        <w:t xml:space="preserve"> is placed in a rigid, empty </w:t>
      </w:r>
      <w:proofErr w:type="gramStart"/>
      <w:r w:rsidRPr="00A02111">
        <w:t>1.00 liter</w:t>
      </w:r>
      <w:proofErr w:type="gramEnd"/>
      <w:r w:rsidRPr="00A02111">
        <w:t xml:space="preserve"> container.  The initial pressure of the PCl</w:t>
      </w:r>
      <w:r w:rsidRPr="00A02111">
        <w:rPr>
          <w:vertAlign w:val="subscript"/>
        </w:rPr>
        <w:t>5</w:t>
      </w:r>
      <w:r w:rsidRPr="00A02111">
        <w:t xml:space="preserve"> is 1.00 atm.  The temperature is held consta</w:t>
      </w:r>
      <w:r w:rsidR="00F95327" w:rsidRPr="00A02111">
        <w:t>nt until equilibrium is reached</w:t>
      </w:r>
      <w:r w:rsidRPr="00A02111">
        <w:t>.  At equilibrium, the TOTAL pressure in the container is 1.40 atm.</w:t>
      </w:r>
    </w:p>
    <w:p w14:paraId="2EE8EFB9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39416A51" w14:textId="77777777" w:rsidR="00647BF7" w:rsidRPr="00A02111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 w:hanging="360"/>
      </w:pPr>
      <w:r>
        <w:t>17</w:t>
      </w:r>
      <w:r w:rsidR="00647BF7" w:rsidRPr="00A02111">
        <w:t>.  Which is the most likely cause of the increase in pressure that is obse</w:t>
      </w:r>
      <w:r>
        <w:t>r</w:t>
      </w:r>
      <w:r w:rsidR="00647BF7" w:rsidRPr="00A02111">
        <w:t xml:space="preserve">ved as the reaction reaches equilibrium?   A) a decrease in the strength of the intermolecular attractions between the molecules    B) an increase in the strength of the intermolecular attractions    </w:t>
      </w:r>
      <w:r w:rsidR="00647BF7" w:rsidRPr="00E50364">
        <w:rPr>
          <w:color w:val="FF0000"/>
        </w:rPr>
        <w:t>C) an increase in the number of molecules, leading to increased collisions with the container w</w:t>
      </w:r>
      <w:r w:rsidR="00647BF7" w:rsidRPr="00A02111">
        <w:t>alls     D) an increase in the speed of the molecules that increased both the number and intensity of collisions with the container walls.</w:t>
      </w:r>
    </w:p>
    <w:p w14:paraId="1D9884A9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7F261C0F" w14:textId="77777777" w:rsidR="00647BF7" w:rsidRPr="00A02111" w:rsidRDefault="002327F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>18</w:t>
      </w:r>
      <w:r w:rsidR="00647BF7" w:rsidRPr="00A02111">
        <w:t>.</w:t>
      </w:r>
      <w:r>
        <w:t xml:space="preserve"> </w:t>
      </w:r>
      <w:r w:rsidR="00647BF7" w:rsidRPr="00A02111">
        <w:t>As the reaction moves toward equilibrium, the rate of the forward reaction</w:t>
      </w:r>
    </w:p>
    <w:p w14:paraId="740F7564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A) increases until it equals the rate of the reverse reaction</w:t>
      </w:r>
    </w:p>
    <w:p w14:paraId="1017669B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B) remains constant because the temperature is constant</w:t>
      </w:r>
    </w:p>
    <w:p w14:paraId="6CC803B9" w14:textId="77777777" w:rsidR="002327FA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</w:r>
      <w:r w:rsidRPr="00E50364">
        <w:rPr>
          <w:color w:val="FF0000"/>
        </w:rPr>
        <w:t>C) decreases but never reaches zero</w:t>
      </w:r>
      <w:r w:rsidRPr="00A02111">
        <w:tab/>
        <w:t>D) decreases until it reaches zero</w:t>
      </w:r>
      <w:r w:rsidRPr="00A02111">
        <w:tab/>
      </w:r>
      <w:r w:rsidRPr="00A02111">
        <w:tab/>
      </w:r>
      <w:r w:rsidRPr="00A02111">
        <w:tab/>
      </w:r>
    </w:p>
    <w:p w14:paraId="5043D1FB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</w:r>
    </w:p>
    <w:p w14:paraId="54DB7B19" w14:textId="77777777" w:rsidR="00647BF7" w:rsidRPr="00A02111" w:rsidRDefault="002327FA" w:rsidP="00F9532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 w:hanging="360"/>
      </w:pPr>
      <w:r>
        <w:t>19</w:t>
      </w:r>
      <w:r w:rsidR="00647BF7" w:rsidRPr="00A02111">
        <w:t>.  If the reaction were to go to completion, the total final pressure in the container</w:t>
      </w:r>
      <w:r w:rsidR="00F95327" w:rsidRPr="00A02111">
        <w:t xml:space="preserve"> </w:t>
      </w:r>
      <w:r w:rsidR="00647BF7" w:rsidRPr="00A02111">
        <w:t xml:space="preserve">would be   A) 1.4 atm.    </w:t>
      </w:r>
      <w:r w:rsidR="00647BF7" w:rsidRPr="00E50364">
        <w:rPr>
          <w:color w:val="FF0000"/>
        </w:rPr>
        <w:t>B) 2.0 atm</w:t>
      </w:r>
      <w:r w:rsidR="00647BF7" w:rsidRPr="00A02111">
        <w:t>.   C) 2.8 atm.    D) 3.0 atm.</w:t>
      </w:r>
    </w:p>
    <w:p w14:paraId="030E6406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5A1FE9E8" w14:textId="77777777" w:rsidR="00647BF7" w:rsidRPr="00A02111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>20</w:t>
      </w:r>
      <w:r w:rsidR="00647BF7" w:rsidRPr="00A02111">
        <w:t xml:space="preserve">.  Based on the initial and equilibrium pressures, the </w:t>
      </w:r>
      <w:proofErr w:type="spellStart"/>
      <w:r w:rsidR="00647BF7" w:rsidRPr="00A02111">
        <w:t>Kp</w:t>
      </w:r>
      <w:proofErr w:type="spellEnd"/>
      <w:r w:rsidR="00647BF7" w:rsidRPr="00A02111">
        <w:t xml:space="preserve"> of this reaction is</w:t>
      </w:r>
    </w:p>
    <w:p w14:paraId="155D5E2D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A) 1   B) greater than 0.1 but less than 1   C) greater than 1 but less than 2</w:t>
      </w:r>
    </w:p>
    <w:p w14:paraId="39F29640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D) greater than 2</w:t>
      </w:r>
    </w:p>
    <w:p w14:paraId="2A7AEE0B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490AD8D6" w14:textId="77777777" w:rsidR="00647BF7" w:rsidRPr="00A02111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 w:hanging="360"/>
      </w:pPr>
      <w:r>
        <w:t>21</w:t>
      </w:r>
      <w:r w:rsidR="00647BF7" w:rsidRPr="00A02111">
        <w:t>.  Additional Cl</w:t>
      </w:r>
      <w:r w:rsidR="00647BF7" w:rsidRPr="00A02111">
        <w:rPr>
          <w:vertAlign w:val="subscript"/>
        </w:rPr>
        <w:t>2</w:t>
      </w:r>
      <w:r w:rsidR="00647BF7" w:rsidRPr="00A02111">
        <w:t xml:space="preserve">(g) is added to the equilibrium system.  Which best describes the changes in the rate of the </w:t>
      </w:r>
      <w:r w:rsidR="00647BF7" w:rsidRPr="00A02111">
        <w:rPr>
          <w:b/>
        </w:rPr>
        <w:t>reverse</w:t>
      </w:r>
      <w:r w:rsidR="00647BF7" w:rsidRPr="00A02111">
        <w:t xml:space="preserve"> reaction that would occur?</w:t>
      </w:r>
    </w:p>
    <w:p w14:paraId="402D7677" w14:textId="77777777" w:rsidR="00647BF7" w:rsidRPr="00A02111" w:rsidRDefault="00647BF7" w:rsidP="00F9532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/>
      </w:pPr>
      <w:r w:rsidRPr="00A02111">
        <w:t>A) The rate would first increase, but then decrease until it reached the same</w:t>
      </w:r>
      <w:r w:rsidR="00F95327" w:rsidRPr="00A02111">
        <w:t xml:space="preserve"> </w:t>
      </w:r>
      <w:r w:rsidRPr="00A02111">
        <w:t>rate it showed in the initial equilibrium system</w:t>
      </w:r>
    </w:p>
    <w:p w14:paraId="2B267C36" w14:textId="77777777" w:rsidR="00647BF7" w:rsidRPr="00E50364" w:rsidRDefault="00647BF7" w:rsidP="00F9532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 w:hanging="360"/>
        <w:rPr>
          <w:color w:val="FF0000"/>
        </w:rPr>
      </w:pPr>
      <w:r w:rsidRPr="00A02111">
        <w:tab/>
      </w:r>
      <w:r w:rsidRPr="00E50364">
        <w:rPr>
          <w:color w:val="FF0000"/>
        </w:rPr>
        <w:t>B) The rate would first increase, but then decrease until a new equilibrium was</w:t>
      </w:r>
      <w:r w:rsidR="00F95327" w:rsidRPr="00E50364">
        <w:rPr>
          <w:color w:val="FF0000"/>
        </w:rPr>
        <w:t xml:space="preserve"> </w:t>
      </w:r>
      <w:r w:rsidRPr="00E50364">
        <w:rPr>
          <w:color w:val="FF0000"/>
        </w:rPr>
        <w:t>reached, in which the reverse rate was greater than in the initial system.</w:t>
      </w:r>
    </w:p>
    <w:p w14:paraId="7E77FA4E" w14:textId="77777777" w:rsidR="00647BF7" w:rsidRPr="00A02111" w:rsidRDefault="00647BF7" w:rsidP="00F95327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ind w:left="360" w:hanging="360"/>
      </w:pPr>
      <w:r w:rsidRPr="00A02111">
        <w:tab/>
        <w:t>C) The rate would first increase, but then decrease to reach a new equilibrium</w:t>
      </w:r>
      <w:r w:rsidR="00F95327" w:rsidRPr="00A02111">
        <w:t xml:space="preserve"> </w:t>
      </w:r>
      <w:r w:rsidRPr="00A02111">
        <w:t>in which the reverse rate was slower than in the initial system</w:t>
      </w:r>
    </w:p>
    <w:p w14:paraId="5BCA889B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D) The rate would increase steadily until a new equilibrium was reached.</w:t>
      </w:r>
    </w:p>
    <w:p w14:paraId="03E78F55" w14:textId="77777777" w:rsidR="007912F7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65726E5E" w14:textId="77777777" w:rsidR="007912F7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7200F8B8" w14:textId="77777777" w:rsidR="007912F7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2A528C41" w14:textId="77777777" w:rsidR="007912F7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3BDB522F" w14:textId="77777777" w:rsidR="007912F7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67ECB43B" w14:textId="77777777" w:rsidR="007912F7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7ECB2F7E" w14:textId="77777777" w:rsidR="007912F7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53EA02D6" w14:textId="77777777" w:rsidR="007912F7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537BB491" w14:textId="77777777" w:rsidR="007912F7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4BCAFCEF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455649FF" w14:textId="77777777" w:rsidR="000C5B8A" w:rsidRDefault="000C5B8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1A618811" w14:textId="77777777" w:rsidR="00647BF7" w:rsidRPr="00A02111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lastRenderedPageBreak/>
        <w:t>22 to 23</w:t>
      </w:r>
      <w:r w:rsidR="00647BF7" w:rsidRPr="00A02111">
        <w:t xml:space="preserve"> are based on the gas phase reaction 2 N</w:t>
      </w:r>
      <w:r w:rsidR="00647BF7" w:rsidRPr="00A02111">
        <w:rPr>
          <w:vertAlign w:val="subscript"/>
        </w:rPr>
        <w:t>2</w:t>
      </w:r>
      <w:r w:rsidR="00647BF7" w:rsidRPr="00A02111">
        <w:t>O</w:t>
      </w:r>
      <w:r w:rsidR="00647BF7" w:rsidRPr="00A02111">
        <w:rPr>
          <w:vertAlign w:val="subscript"/>
        </w:rPr>
        <w:t>5</w:t>
      </w:r>
      <w:r w:rsidR="00647BF7" w:rsidRPr="00A02111">
        <w:t xml:space="preserve"> </w:t>
      </w:r>
      <w:r w:rsidR="000C5B8A" w:rsidRPr="00A02111">
        <w:sym w:font="Wingdings 3" w:char="F022"/>
      </w:r>
      <w:r w:rsidR="00647BF7" w:rsidRPr="00A02111">
        <w:t xml:space="preserve"> 4 NO</w:t>
      </w:r>
      <w:r w:rsidR="00647BF7" w:rsidRPr="00A02111">
        <w:rPr>
          <w:vertAlign w:val="subscript"/>
        </w:rPr>
        <w:t>2</w:t>
      </w:r>
      <w:r w:rsidR="00647BF7" w:rsidRPr="00A02111">
        <w:t xml:space="preserve"> + O</w:t>
      </w:r>
      <w:r w:rsidR="00647BF7" w:rsidRPr="00A02111">
        <w:rPr>
          <w:vertAlign w:val="subscript"/>
        </w:rPr>
        <w:t>2</w:t>
      </w:r>
    </w:p>
    <w:p w14:paraId="2AADB225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>A sample of N</w:t>
      </w:r>
      <w:r w:rsidRPr="00A02111">
        <w:rPr>
          <w:vertAlign w:val="subscript"/>
        </w:rPr>
        <w:t>2</w:t>
      </w:r>
      <w:r w:rsidRPr="00A02111">
        <w:t>O</w:t>
      </w:r>
      <w:r w:rsidRPr="00A02111">
        <w:rPr>
          <w:vertAlign w:val="subscript"/>
        </w:rPr>
        <w:t>5 (g)</w:t>
      </w:r>
      <w:r w:rsidR="000C5B8A">
        <w:t xml:space="preserve"> is placed in an evacu</w:t>
      </w:r>
      <w:r w:rsidRPr="00A02111">
        <w:t>ated container, and the reaction above occurs. The value of the P</w:t>
      </w:r>
      <w:r w:rsidRPr="00A02111">
        <w:rPr>
          <w:vertAlign w:val="subscript"/>
        </w:rPr>
        <w:t>N2O</w:t>
      </w:r>
      <w:proofErr w:type="gramStart"/>
      <w:r w:rsidRPr="00A02111">
        <w:rPr>
          <w:vertAlign w:val="subscript"/>
        </w:rPr>
        <w:t>5</w:t>
      </w:r>
      <w:r w:rsidRPr="00A02111">
        <w:t xml:space="preserve"> ,</w:t>
      </w:r>
      <w:proofErr w:type="gramEnd"/>
      <w:r w:rsidRPr="00A02111">
        <w:t xml:space="preserve"> the partial pressure of N</w:t>
      </w:r>
      <w:r w:rsidRPr="00A02111">
        <w:rPr>
          <w:vertAlign w:val="subscript"/>
        </w:rPr>
        <w:t>2</w:t>
      </w:r>
      <w:r w:rsidRPr="00A02111">
        <w:t>O</w:t>
      </w:r>
      <w:r w:rsidRPr="00A02111">
        <w:rPr>
          <w:vertAlign w:val="subscript"/>
        </w:rPr>
        <w:t>5</w:t>
      </w:r>
      <w:r w:rsidRPr="00A02111">
        <w:t>, was measured during the reaction and recorded in the table below.</w:t>
      </w:r>
    </w:p>
    <w:p w14:paraId="6497F13B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tbl>
      <w:tblPr>
        <w:tblW w:w="0" w:type="auto"/>
        <w:tblInd w:w="1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110" w:type="dxa"/>
          <w:right w:w="110" w:type="dxa"/>
        </w:tblCellMar>
        <w:tblLook w:val="0000" w:firstRow="0" w:lastRow="0" w:firstColumn="0" w:lastColumn="0" w:noHBand="0" w:noVBand="0"/>
      </w:tblPr>
      <w:tblGrid>
        <w:gridCol w:w="2160"/>
        <w:gridCol w:w="2160"/>
        <w:gridCol w:w="2160"/>
        <w:gridCol w:w="2160"/>
      </w:tblGrid>
      <w:tr w:rsidR="00647BF7" w:rsidRPr="00A02111" w14:paraId="0FFE0858" w14:textId="77777777"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340E62B0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Time in minutes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26ECD640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 xml:space="preserve">P </w:t>
            </w:r>
            <w:r w:rsidRPr="00A02111">
              <w:rPr>
                <w:vertAlign w:val="subscript"/>
              </w:rPr>
              <w:t>N2O5</w:t>
            </w:r>
            <w:r w:rsidRPr="00A02111">
              <w:t xml:space="preserve"> in atm.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66E426B2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ab/>
            </w:r>
            <w:proofErr w:type="gramStart"/>
            <w:r w:rsidRPr="00A02111">
              <w:t>Ln( P</w:t>
            </w:r>
            <w:proofErr w:type="gramEnd"/>
            <w:r w:rsidRPr="00A02111">
              <w:t xml:space="preserve"> </w:t>
            </w:r>
            <w:r w:rsidRPr="00A02111">
              <w:rPr>
                <w:vertAlign w:val="subscript"/>
              </w:rPr>
              <w:t>N2O5)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59AD6583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  <w:rPr>
                <w:u w:val="single"/>
              </w:rPr>
            </w:pPr>
            <w:r w:rsidRPr="00A02111">
              <w:rPr>
                <w:u w:val="single"/>
              </w:rPr>
              <w:t xml:space="preserve">      1       </w:t>
            </w:r>
          </w:p>
          <w:p w14:paraId="6C1C2D2D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 xml:space="preserve">P </w:t>
            </w:r>
            <w:r w:rsidRPr="00A02111">
              <w:rPr>
                <w:vertAlign w:val="subscript"/>
              </w:rPr>
              <w:t>N2O5</w:t>
            </w:r>
          </w:p>
        </w:tc>
      </w:tr>
      <w:tr w:rsidR="00647BF7" w:rsidRPr="00A02111" w14:paraId="2AA24089" w14:textId="77777777"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1F92C826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5D152BC6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15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103D4032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5.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18D47BE8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.0067</w:t>
            </w:r>
          </w:p>
        </w:tc>
      </w:tr>
      <w:tr w:rsidR="00647BF7" w:rsidRPr="00A02111" w14:paraId="4D36366C" w14:textId="77777777"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2D9285A9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10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691E7F95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7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52115324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4.3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7DAF6803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.013</w:t>
            </w:r>
          </w:p>
        </w:tc>
      </w:tr>
      <w:tr w:rsidR="00647BF7" w:rsidRPr="00A02111" w14:paraId="2F609F42" w14:textId="77777777"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33D2A67A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20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3349569C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38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1F8C72AB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3.6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6A17D559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.027</w:t>
            </w:r>
          </w:p>
        </w:tc>
      </w:tr>
      <w:tr w:rsidR="00647BF7" w:rsidRPr="00A02111" w14:paraId="275FCD27" w14:textId="77777777"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28CA7E58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300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7B5DC7DD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19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57C95794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2.9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20" w:type="dxa"/>
              <w:left w:w="120" w:type="dxa"/>
              <w:bottom w:w="58" w:type="dxa"/>
              <w:right w:w="120" w:type="dxa"/>
            </w:tcMar>
          </w:tcPr>
          <w:p w14:paraId="6231B0FD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.053</w:t>
            </w:r>
          </w:p>
        </w:tc>
      </w:tr>
    </w:tbl>
    <w:p w14:paraId="214E1295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4B2BA78F" w14:textId="77777777" w:rsidR="00647BF7" w:rsidRPr="00A02111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>22</w:t>
      </w:r>
      <w:r w:rsidR="00647BF7" w:rsidRPr="00A02111">
        <w:t>.  Based on this data, the decomposition of N</w:t>
      </w:r>
      <w:r w:rsidR="00647BF7" w:rsidRPr="00A02111">
        <w:rPr>
          <w:vertAlign w:val="subscript"/>
        </w:rPr>
        <w:t>2</w:t>
      </w:r>
      <w:r w:rsidR="00647BF7" w:rsidRPr="00A02111">
        <w:t>O</w:t>
      </w:r>
      <w:r w:rsidR="00647BF7" w:rsidRPr="00A02111">
        <w:rPr>
          <w:vertAlign w:val="subscript"/>
        </w:rPr>
        <w:t>5</w:t>
      </w:r>
      <w:r w:rsidR="00647BF7" w:rsidRPr="00A02111">
        <w:t xml:space="preserve"> is a</w:t>
      </w:r>
    </w:p>
    <w:p w14:paraId="64C7F316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 xml:space="preserve">A) zero order reaction    </w:t>
      </w:r>
      <w:r w:rsidRPr="00E50364">
        <w:rPr>
          <w:color w:val="FF0000"/>
        </w:rPr>
        <w:t xml:space="preserve">B) first order reaction    </w:t>
      </w:r>
      <w:r w:rsidRPr="00A02111">
        <w:t>C) second order reaction</w:t>
      </w:r>
    </w:p>
    <w:p w14:paraId="65C58089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>D) third order reaction.</w:t>
      </w:r>
    </w:p>
    <w:p w14:paraId="64E0F709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25720A5C" w14:textId="77777777" w:rsidR="00647BF7" w:rsidRPr="001B17E4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FF0000"/>
        </w:rPr>
      </w:pPr>
      <w:r>
        <w:t>23</w:t>
      </w:r>
      <w:r w:rsidR="00647BF7" w:rsidRPr="00A02111">
        <w:t>.  The value of the rate constant is    A) 0 .070 min</w:t>
      </w:r>
      <w:r w:rsidR="00647BF7" w:rsidRPr="00A02111">
        <w:rPr>
          <w:vertAlign w:val="superscript"/>
        </w:rPr>
        <w:t>-1</w:t>
      </w:r>
      <w:r w:rsidR="00647BF7" w:rsidRPr="00A02111">
        <w:t xml:space="preserve">     </w:t>
      </w:r>
      <w:r w:rsidR="00647BF7" w:rsidRPr="001B17E4">
        <w:rPr>
          <w:color w:val="FF0000"/>
        </w:rPr>
        <w:t>B) 0.0070 min</w:t>
      </w:r>
      <w:r w:rsidR="00647BF7" w:rsidRPr="001B17E4">
        <w:rPr>
          <w:color w:val="FF0000"/>
          <w:vertAlign w:val="superscript"/>
        </w:rPr>
        <w:t>-1</w:t>
      </w:r>
    </w:p>
    <w:p w14:paraId="23042917" w14:textId="77777777" w:rsidR="00647BF7" w:rsidRPr="00F34CC8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lang w:val="de-DE"/>
        </w:rPr>
      </w:pPr>
      <w:r w:rsidRPr="00A02111">
        <w:tab/>
      </w:r>
      <w:r w:rsidRPr="00F34CC8">
        <w:rPr>
          <w:lang w:val="de-DE"/>
        </w:rPr>
        <w:t>C) 100.  atm</w:t>
      </w:r>
      <w:r w:rsidRPr="00F34CC8">
        <w:rPr>
          <w:vertAlign w:val="superscript"/>
          <w:lang w:val="de-DE"/>
        </w:rPr>
        <w:t>-1</w:t>
      </w:r>
      <w:r w:rsidRPr="00F34CC8">
        <w:rPr>
          <w:lang w:val="de-DE"/>
        </w:rPr>
        <w:t>/min     D) 6.3 x 10</w:t>
      </w:r>
      <w:r w:rsidRPr="00F34CC8">
        <w:rPr>
          <w:vertAlign w:val="superscript"/>
          <w:lang w:val="de-DE"/>
        </w:rPr>
        <w:t>-5</w:t>
      </w:r>
      <w:r w:rsidRPr="00F34CC8">
        <w:rPr>
          <w:lang w:val="de-DE"/>
        </w:rPr>
        <w:t xml:space="preserve"> atm</w:t>
      </w:r>
      <w:r w:rsidRPr="00F34CC8">
        <w:rPr>
          <w:vertAlign w:val="superscript"/>
          <w:lang w:val="de-DE"/>
        </w:rPr>
        <w:t>-1</w:t>
      </w:r>
      <w:r w:rsidRPr="00F34CC8">
        <w:rPr>
          <w:lang w:val="de-DE"/>
        </w:rPr>
        <w:t>/min</w:t>
      </w:r>
    </w:p>
    <w:p w14:paraId="71A91DA3" w14:textId="77777777" w:rsidR="00647BF7" w:rsidRPr="00F34CC8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lang w:val="de-DE"/>
        </w:rPr>
      </w:pPr>
      <w:r w:rsidRPr="00F34CC8">
        <w:rPr>
          <w:lang w:val="de-DE"/>
        </w:rPr>
        <w:tab/>
      </w:r>
    </w:p>
    <w:p w14:paraId="7FE2DE96" w14:textId="77777777" w:rsidR="00647BF7" w:rsidRPr="00F34CC8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lang w:val="de-DE"/>
        </w:rPr>
      </w:pPr>
      <w:r w:rsidRPr="00F34CC8">
        <w:rPr>
          <w:lang w:val="de-DE"/>
        </w:rPr>
        <w:tab/>
      </w:r>
      <w:r w:rsidRPr="00F34CC8">
        <w:rPr>
          <w:lang w:val="de-DE"/>
        </w:rPr>
        <w:tab/>
      </w:r>
      <w:r w:rsidRPr="00F34CC8">
        <w:rPr>
          <w:lang w:val="de-DE"/>
        </w:rPr>
        <w:tab/>
      </w:r>
    </w:p>
    <w:p w14:paraId="3D8221BE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 xml:space="preserve">The data in the table below were obtained for the </w:t>
      </w:r>
      <w:proofErr w:type="gramStart"/>
      <w:r w:rsidRPr="00A02111">
        <w:t>reaction  A</w:t>
      </w:r>
      <w:proofErr w:type="gramEnd"/>
      <w:r w:rsidRPr="00A02111">
        <w:t xml:space="preserve">  +  B   ª  P</w:t>
      </w:r>
    </w:p>
    <w:tbl>
      <w:tblPr>
        <w:tblW w:w="0" w:type="auto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00" w:firstRow="0" w:lastRow="0" w:firstColumn="0" w:lastColumn="0" w:noHBand="0" w:noVBand="0"/>
      </w:tblPr>
      <w:tblGrid>
        <w:gridCol w:w="2214"/>
        <w:gridCol w:w="2214"/>
        <w:gridCol w:w="2214"/>
        <w:gridCol w:w="2214"/>
      </w:tblGrid>
      <w:tr w:rsidR="00647BF7" w:rsidRPr="00A02111" w14:paraId="460B71DA" w14:textId="77777777"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0" w:type="dxa"/>
              <w:left w:w="108" w:type="dxa"/>
              <w:bottom w:w="10" w:type="dxa"/>
              <w:right w:w="108" w:type="dxa"/>
            </w:tcMar>
          </w:tcPr>
          <w:p w14:paraId="44555C9A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Run number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0" w:type="dxa"/>
              <w:left w:w="108" w:type="dxa"/>
              <w:bottom w:w="10" w:type="dxa"/>
              <w:right w:w="108" w:type="dxa"/>
            </w:tcMar>
          </w:tcPr>
          <w:p w14:paraId="19CE4CF9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initial [</w:t>
            </w:r>
            <w:proofErr w:type="gramStart"/>
            <w:r w:rsidRPr="00A02111">
              <w:t xml:space="preserve">A]   </w:t>
            </w:r>
            <w:proofErr w:type="gramEnd"/>
            <w:r w:rsidRPr="00A02111">
              <w:t>M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0" w:type="dxa"/>
              <w:left w:w="108" w:type="dxa"/>
              <w:bottom w:w="10" w:type="dxa"/>
              <w:right w:w="108" w:type="dxa"/>
            </w:tcMar>
          </w:tcPr>
          <w:p w14:paraId="1A6BBBCF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initial [</w:t>
            </w:r>
            <w:proofErr w:type="gramStart"/>
            <w:r w:rsidRPr="00A02111">
              <w:t xml:space="preserve">B]   </w:t>
            </w:r>
            <w:proofErr w:type="gramEnd"/>
            <w:r w:rsidRPr="00A02111">
              <w:t xml:space="preserve"> M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0" w:type="dxa"/>
              <w:left w:w="108" w:type="dxa"/>
              <w:bottom w:w="10" w:type="dxa"/>
              <w:right w:w="108" w:type="dxa"/>
            </w:tcMar>
          </w:tcPr>
          <w:p w14:paraId="3210B563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Initial rate, M/s</w:t>
            </w:r>
          </w:p>
        </w:tc>
      </w:tr>
      <w:tr w:rsidR="00647BF7" w:rsidRPr="00A02111" w14:paraId="2752838C" w14:textId="77777777"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401B9EB3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1</w:t>
            </w:r>
          </w:p>
          <w:p w14:paraId="7EA3FF15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</w:p>
          <w:p w14:paraId="747DC276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2</w:t>
            </w:r>
          </w:p>
          <w:p w14:paraId="179A1032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</w:p>
          <w:p w14:paraId="0C6C143A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3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2950A22E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.273</w:t>
            </w:r>
          </w:p>
          <w:p w14:paraId="156A7F87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</w:p>
          <w:p w14:paraId="31AB1617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.273</w:t>
            </w:r>
          </w:p>
          <w:p w14:paraId="0B7B451A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</w:p>
          <w:p w14:paraId="1316BAA2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.819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6A029790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.763</w:t>
            </w:r>
          </w:p>
          <w:p w14:paraId="007D70CB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</w:p>
          <w:p w14:paraId="675CCA6D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1.526</w:t>
            </w:r>
          </w:p>
          <w:p w14:paraId="6DCE97A8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</w:p>
          <w:p w14:paraId="299CE817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0.763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03808F1A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2.83</w:t>
            </w:r>
          </w:p>
          <w:p w14:paraId="75FE9CA1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</w:p>
          <w:p w14:paraId="43CBB191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2.83</w:t>
            </w:r>
          </w:p>
          <w:p w14:paraId="7867E2DC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</w:p>
          <w:p w14:paraId="4477144C" w14:textId="77777777" w:rsidR="00647BF7" w:rsidRPr="00A02111" w:rsidRDefault="00647BF7">
            <w:pPr>
              <w:tabs>
                <w:tab w:val="left" w:pos="0"/>
                <w:tab w:val="left" w:pos="360"/>
                <w:tab w:val="left" w:pos="720"/>
                <w:tab w:val="left" w:pos="1080"/>
                <w:tab w:val="left" w:pos="1440"/>
                <w:tab w:val="left" w:pos="1800"/>
                <w:tab w:val="left" w:pos="2160"/>
                <w:tab w:val="left" w:pos="2520"/>
                <w:tab w:val="left" w:pos="2880"/>
                <w:tab w:val="left" w:pos="3240"/>
                <w:tab w:val="left" w:pos="3600"/>
                <w:tab w:val="left" w:pos="3960"/>
                <w:tab w:val="left" w:pos="4320"/>
                <w:tab w:val="left" w:pos="4680"/>
                <w:tab w:val="left" w:pos="5040"/>
                <w:tab w:val="left" w:pos="5400"/>
                <w:tab w:val="left" w:pos="5760"/>
                <w:tab w:val="left" w:pos="6120"/>
                <w:tab w:val="left" w:pos="6480"/>
                <w:tab w:val="left" w:pos="6840"/>
                <w:tab w:val="left" w:pos="7200"/>
                <w:tab w:val="left" w:pos="7560"/>
                <w:tab w:val="left" w:pos="7920"/>
                <w:tab w:val="left" w:pos="8280"/>
                <w:tab w:val="left" w:pos="8640"/>
                <w:tab w:val="left" w:pos="9000"/>
                <w:tab w:val="left" w:pos="9360"/>
                <w:tab w:val="left" w:pos="9720"/>
                <w:tab w:val="left" w:pos="10080"/>
              </w:tabs>
            </w:pPr>
            <w:r w:rsidRPr="00A02111">
              <w:t>25.47</w:t>
            </w:r>
          </w:p>
        </w:tc>
      </w:tr>
    </w:tbl>
    <w:p w14:paraId="238D66D5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02AEAC1C" w14:textId="77777777" w:rsidR="00647BF7" w:rsidRPr="00A02111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>24</w:t>
      </w:r>
      <w:r w:rsidR="00647BF7" w:rsidRPr="00A02111">
        <w:t xml:space="preserve">.  The rate order of the reaction in </w:t>
      </w:r>
      <w:proofErr w:type="gramStart"/>
      <w:r w:rsidR="00647BF7" w:rsidRPr="00A02111">
        <w:t>A  is</w:t>
      </w:r>
      <w:proofErr w:type="gramEnd"/>
      <w:r w:rsidR="00647BF7" w:rsidRPr="00A02111">
        <w:t xml:space="preserve">    A) first</w:t>
      </w:r>
      <w:r w:rsidR="00647BF7" w:rsidRPr="00A02111">
        <w:tab/>
        <w:t xml:space="preserve"> </w:t>
      </w:r>
      <w:r w:rsidR="00647BF7" w:rsidRPr="001B17E4">
        <w:rPr>
          <w:color w:val="FF0000"/>
        </w:rPr>
        <w:t xml:space="preserve">B) second    </w:t>
      </w:r>
      <w:r w:rsidR="00647BF7" w:rsidRPr="00A02111">
        <w:t>C) third      D) zero</w:t>
      </w:r>
    </w:p>
    <w:p w14:paraId="020D6087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563CD0EB" w14:textId="77777777" w:rsidR="00647BF7" w:rsidRPr="00A02111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>25</w:t>
      </w:r>
      <w:r w:rsidR="00647BF7" w:rsidRPr="00A02111">
        <w:t xml:space="preserve">.   The order of the reaction </w:t>
      </w:r>
      <w:proofErr w:type="gramStart"/>
      <w:r w:rsidR="00647BF7" w:rsidRPr="00A02111">
        <w:t>in  B</w:t>
      </w:r>
      <w:proofErr w:type="gramEnd"/>
      <w:r w:rsidR="00647BF7" w:rsidRPr="00A02111">
        <w:t xml:space="preserve"> is </w:t>
      </w:r>
      <w:proofErr w:type="spellStart"/>
      <w:r w:rsidR="00647BF7" w:rsidRPr="00A02111">
        <w:t>is</w:t>
      </w:r>
      <w:proofErr w:type="spellEnd"/>
      <w:r w:rsidR="00647BF7" w:rsidRPr="00A02111">
        <w:t xml:space="preserve">    A) first</w:t>
      </w:r>
      <w:r w:rsidR="00647BF7" w:rsidRPr="00A02111">
        <w:tab/>
        <w:t xml:space="preserve"> B) second    C) third      </w:t>
      </w:r>
      <w:r w:rsidR="0051427C" w:rsidRPr="00A02111">
        <w:t xml:space="preserve">  </w:t>
      </w:r>
      <w:r w:rsidR="00647BF7" w:rsidRPr="001B17E4">
        <w:rPr>
          <w:color w:val="FF0000"/>
        </w:rPr>
        <w:t>D) zero</w:t>
      </w:r>
    </w:p>
    <w:p w14:paraId="7627A8D8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6A856B17" w14:textId="77777777" w:rsidR="00647BF7" w:rsidRPr="00A02111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>
        <w:t>26</w:t>
      </w:r>
      <w:r w:rsidR="00647BF7" w:rsidRPr="00A02111">
        <w:t>.  What is the numerical value of the rate constant?</w:t>
      </w:r>
    </w:p>
    <w:p w14:paraId="1B6A3EAE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  <w:r w:rsidRPr="00A02111">
        <w:tab/>
        <w:t xml:space="preserve">A)  13.6   </w:t>
      </w:r>
      <w:proofErr w:type="gramStart"/>
      <w:r w:rsidRPr="00A02111">
        <w:t>B)  49.8</w:t>
      </w:r>
      <w:proofErr w:type="gramEnd"/>
      <w:r w:rsidRPr="00A02111">
        <w:t xml:space="preserve">     </w:t>
      </w:r>
      <w:r w:rsidRPr="001B17E4">
        <w:rPr>
          <w:color w:val="FF0000"/>
        </w:rPr>
        <w:t xml:space="preserve">C) 38.0      </w:t>
      </w:r>
      <w:r w:rsidRPr="00A02111">
        <w:t>D)   4.86      E)  57.0</w:t>
      </w:r>
    </w:p>
    <w:p w14:paraId="55F34D36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</w:pPr>
    </w:p>
    <w:p w14:paraId="71E5ECB4" w14:textId="77777777" w:rsidR="007912F7" w:rsidRPr="00A02111" w:rsidRDefault="007912F7" w:rsidP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>
        <w:rPr>
          <w:color w:val="000000"/>
        </w:rPr>
        <w:t>28</w:t>
      </w:r>
      <w:r w:rsidRPr="00A02111">
        <w:rPr>
          <w:color w:val="000000"/>
        </w:rPr>
        <w:t xml:space="preserve">.   At high </w:t>
      </w:r>
      <w:proofErr w:type="gramStart"/>
      <w:r w:rsidRPr="00A02111">
        <w:rPr>
          <w:color w:val="000000"/>
        </w:rPr>
        <w:t>temperatures,  (</w:t>
      </w:r>
      <w:proofErr w:type="gramEnd"/>
      <w:r w:rsidRPr="00A02111">
        <w:rPr>
          <w:color w:val="000000"/>
        </w:rPr>
        <w:t>NH</w:t>
      </w:r>
      <w:r w:rsidRPr="00A02111">
        <w:rPr>
          <w:color w:val="000000"/>
          <w:vertAlign w:val="subscript"/>
        </w:rPr>
        <w:t>4</w:t>
      </w:r>
      <w:r w:rsidRPr="00A02111">
        <w:rPr>
          <w:color w:val="000000"/>
        </w:rPr>
        <w:t>)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CO</w:t>
      </w:r>
      <w:r w:rsidRPr="00A02111">
        <w:rPr>
          <w:color w:val="000000"/>
          <w:vertAlign w:val="subscript"/>
        </w:rPr>
        <w:t>3</w:t>
      </w:r>
      <w:r w:rsidRPr="00A02111">
        <w:rPr>
          <w:color w:val="000000"/>
        </w:rPr>
        <w:t xml:space="preserve">  decomposes as follows:</w:t>
      </w:r>
    </w:p>
    <w:p w14:paraId="1CB6984C" w14:textId="77777777" w:rsidR="007912F7" w:rsidRPr="00A02111" w:rsidRDefault="007912F7" w:rsidP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  <w:t>(NH</w:t>
      </w:r>
      <w:r w:rsidRPr="00A02111">
        <w:rPr>
          <w:color w:val="000000"/>
          <w:vertAlign w:val="subscript"/>
        </w:rPr>
        <w:t>4</w:t>
      </w:r>
      <w:r w:rsidRPr="00A02111">
        <w:rPr>
          <w:color w:val="000000"/>
        </w:rPr>
        <w:t>)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CO</w:t>
      </w:r>
      <w:r w:rsidRPr="00A02111">
        <w:rPr>
          <w:color w:val="000000"/>
          <w:vertAlign w:val="subscript"/>
        </w:rPr>
        <w:t>3</w:t>
      </w:r>
      <w:r w:rsidRPr="00A02111">
        <w:rPr>
          <w:color w:val="000000"/>
        </w:rPr>
        <w:t>(</w:t>
      </w:r>
      <w:proofErr w:type="gramStart"/>
      <w:r w:rsidRPr="00A02111">
        <w:rPr>
          <w:color w:val="000000"/>
        </w:rPr>
        <w:t xml:space="preserve">s)   </w:t>
      </w:r>
      <w:proofErr w:type="gramEnd"/>
      <w:r w:rsidRPr="00A02111">
        <w:rPr>
          <w:rFonts w:ascii="Lucida Sans Unicode" w:hAnsi="Lucida Sans Unicode" w:cs="Lucida Sans Unicode"/>
        </w:rPr>
        <w:t>⇄</w:t>
      </w:r>
      <w:r w:rsidRPr="00A02111">
        <w:rPr>
          <w:color w:val="000000"/>
        </w:rPr>
        <w:t xml:space="preserve">   2 NH</w:t>
      </w:r>
      <w:r w:rsidRPr="00A02111">
        <w:rPr>
          <w:color w:val="000000"/>
          <w:vertAlign w:val="subscript"/>
        </w:rPr>
        <w:t>3</w:t>
      </w:r>
      <w:r w:rsidRPr="00A02111">
        <w:rPr>
          <w:color w:val="000000"/>
        </w:rPr>
        <w:t>(g)   +    CO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(g)     +   H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 xml:space="preserve">O (g)  </w:t>
      </w:r>
    </w:p>
    <w:p w14:paraId="23FD6C76" w14:textId="77777777" w:rsidR="007912F7" w:rsidRPr="00A02111" w:rsidRDefault="007912F7" w:rsidP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4C369DF8" w14:textId="77777777" w:rsidR="007912F7" w:rsidRPr="00A02111" w:rsidRDefault="007912F7" w:rsidP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/>
        <w:rPr>
          <w:color w:val="000000"/>
        </w:rPr>
      </w:pPr>
      <w:r w:rsidRPr="00A02111">
        <w:rPr>
          <w:color w:val="000000"/>
        </w:rPr>
        <w:t xml:space="preserve">Solid ammonium carbonate is added to a container, and at a certain </w:t>
      </w:r>
      <w:proofErr w:type="gramStart"/>
      <w:r w:rsidRPr="00A02111">
        <w:rPr>
          <w:color w:val="000000"/>
        </w:rPr>
        <w:t>temperature,  the</w:t>
      </w:r>
      <w:proofErr w:type="gramEnd"/>
      <w:r w:rsidRPr="00A02111">
        <w:rPr>
          <w:color w:val="000000"/>
        </w:rPr>
        <w:t xml:space="preserve"> partial pressure of NH</w:t>
      </w:r>
      <w:r w:rsidRPr="00A02111">
        <w:rPr>
          <w:color w:val="000000"/>
          <w:vertAlign w:val="subscript"/>
        </w:rPr>
        <w:t>3</w:t>
      </w:r>
      <w:r w:rsidRPr="00A02111">
        <w:rPr>
          <w:color w:val="000000"/>
        </w:rPr>
        <w:t xml:space="preserve">(g) is determined to be  4.00 atm at equilibrium.  What is the value of the </w:t>
      </w:r>
      <w:proofErr w:type="spellStart"/>
      <w:r w:rsidRPr="00A02111">
        <w:rPr>
          <w:color w:val="000000"/>
        </w:rPr>
        <w:t>Kp</w:t>
      </w:r>
      <w:proofErr w:type="spellEnd"/>
      <w:r w:rsidRPr="00A02111">
        <w:rPr>
          <w:color w:val="000000"/>
        </w:rPr>
        <w:t xml:space="preserve"> for the reaction at that temperature?   </w:t>
      </w:r>
    </w:p>
    <w:p w14:paraId="66570849" w14:textId="77777777" w:rsidR="007912F7" w:rsidRPr="00A02111" w:rsidRDefault="007912F7" w:rsidP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</w:r>
      <w:r w:rsidRPr="001B17E4">
        <w:rPr>
          <w:color w:val="FF0000"/>
        </w:rPr>
        <w:t>A)  64.0</w:t>
      </w:r>
      <w:r w:rsidRPr="00A02111">
        <w:rPr>
          <w:color w:val="000000"/>
        </w:rPr>
        <w:t xml:space="preserve">   </w:t>
      </w:r>
      <w:proofErr w:type="gramStart"/>
      <w:r w:rsidRPr="00A02111">
        <w:rPr>
          <w:color w:val="000000"/>
        </w:rPr>
        <w:t xml:space="preserve">B)   </w:t>
      </w:r>
      <w:proofErr w:type="gramEnd"/>
      <w:r w:rsidRPr="00A02111">
        <w:rPr>
          <w:color w:val="000000"/>
        </w:rPr>
        <w:t>16.0    C)    256      D)  4.00     E)  128</w:t>
      </w:r>
    </w:p>
    <w:p w14:paraId="33E5C684" w14:textId="77777777" w:rsidR="007912F7" w:rsidRDefault="007912F7">
      <w:pPr>
        <w:pStyle w:val="NormalText"/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sz w:val="24"/>
        </w:rPr>
      </w:pPr>
    </w:p>
    <w:p w14:paraId="10FD824F" w14:textId="77777777" w:rsidR="00647BF7" w:rsidRPr="00A02111" w:rsidRDefault="007912F7">
      <w:pPr>
        <w:pStyle w:val="NormalText"/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sz w:val="24"/>
        </w:rPr>
      </w:pPr>
      <w:r>
        <w:rPr>
          <w:sz w:val="24"/>
        </w:rPr>
        <w:lastRenderedPageBreak/>
        <w:t>Questions 29 and 30</w:t>
      </w:r>
      <w:r w:rsidR="00647BF7" w:rsidRPr="00A02111">
        <w:rPr>
          <w:sz w:val="24"/>
        </w:rPr>
        <w:t xml:space="preserve"> are based on the graph below for the chemical reaction below:</w:t>
      </w:r>
    </w:p>
    <w:p w14:paraId="687CC7B2" w14:textId="77777777" w:rsidR="00647BF7" w:rsidRPr="00A02111" w:rsidRDefault="001A52DA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  <w:r w:rsidRPr="00A02111">
        <w:rPr>
          <w:noProof/>
        </w:rPr>
        <w:drawing>
          <wp:anchor distT="57150" distB="57150" distL="57150" distR="57150" simplePos="0" relativeHeight="251657728" behindDoc="0" locked="0" layoutInCell="0" allowOverlap="1" wp14:anchorId="515B47F4" wp14:editId="35E4412B">
            <wp:simplePos x="0" y="0"/>
            <wp:positionH relativeFrom="margin">
              <wp:posOffset>455295</wp:posOffset>
            </wp:positionH>
            <wp:positionV relativeFrom="paragraph">
              <wp:posOffset>91440</wp:posOffset>
            </wp:positionV>
            <wp:extent cx="1772920" cy="1198880"/>
            <wp:effectExtent l="25400" t="0" r="5080" b="0"/>
            <wp:wrapSquare wrapText="bothSides"/>
            <wp:docPr id="3" name="Picture 3" descr="lnvsti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nvstime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920" cy="1198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47BF7" w:rsidRPr="00A02111">
        <w:rPr>
          <w:color w:val="000000"/>
        </w:rPr>
        <w:tab/>
      </w:r>
    </w:p>
    <w:p w14:paraId="1605DDF2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</w:p>
    <w:p w14:paraId="7A203E10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  <w:r w:rsidRPr="00A02111">
        <w:rPr>
          <w:color w:val="000000"/>
        </w:rPr>
        <w:tab/>
      </w:r>
    </w:p>
    <w:p w14:paraId="41F9F202" w14:textId="77777777" w:rsidR="00647BF7" w:rsidRPr="00A02111" w:rsidRDefault="00647BF7">
      <w:pPr>
        <w:tabs>
          <w:tab w:val="right" w:pos="8640"/>
        </w:tabs>
        <w:rPr>
          <w:color w:val="000000"/>
        </w:rPr>
      </w:pPr>
      <w:r w:rsidRPr="00A02111">
        <w:rPr>
          <w:color w:val="000000"/>
        </w:rPr>
        <w:tab/>
      </w:r>
    </w:p>
    <w:p w14:paraId="2CC61CDB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</w:p>
    <w:p w14:paraId="474DC723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</w:p>
    <w:p w14:paraId="0DDD71CB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</w:p>
    <w:p w14:paraId="036337B1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</w:p>
    <w:p w14:paraId="105C2498" w14:textId="77777777" w:rsidR="0051427C" w:rsidRPr="00A02111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  <w:r>
        <w:rPr>
          <w:color w:val="000000"/>
        </w:rPr>
        <w:t>29</w:t>
      </w:r>
      <w:r w:rsidR="00647BF7" w:rsidRPr="00A02111">
        <w:rPr>
          <w:color w:val="000000"/>
        </w:rPr>
        <w:t xml:space="preserve">.  Based on this graph, we would assume that the overall reaction is  </w:t>
      </w:r>
    </w:p>
    <w:p w14:paraId="39F4A3E6" w14:textId="77777777" w:rsidR="00647BF7" w:rsidRPr="00A02111" w:rsidRDefault="0051427C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  <w:r w:rsidRPr="00A02111">
        <w:rPr>
          <w:color w:val="000000"/>
        </w:rPr>
        <w:tab/>
      </w:r>
      <w:r w:rsidR="00647BF7" w:rsidRPr="00A02111">
        <w:rPr>
          <w:color w:val="000000"/>
        </w:rPr>
        <w:t xml:space="preserve">A) </w:t>
      </w:r>
      <w:r w:rsidR="00647BF7" w:rsidRPr="001B17E4">
        <w:rPr>
          <w:color w:val="FF0000"/>
        </w:rPr>
        <w:t xml:space="preserve">first </w:t>
      </w:r>
      <w:proofErr w:type="gramStart"/>
      <w:r w:rsidR="00647BF7" w:rsidRPr="001B17E4">
        <w:rPr>
          <w:color w:val="FF0000"/>
        </w:rPr>
        <w:t xml:space="preserve">order  </w:t>
      </w:r>
      <w:r w:rsidR="00647BF7" w:rsidRPr="00A02111">
        <w:rPr>
          <w:color w:val="000000"/>
        </w:rPr>
        <w:tab/>
      </w:r>
      <w:proofErr w:type="gramEnd"/>
      <w:r w:rsidR="00647BF7" w:rsidRPr="00A02111">
        <w:rPr>
          <w:color w:val="000000"/>
        </w:rPr>
        <w:t xml:space="preserve">B) second order  </w:t>
      </w:r>
      <w:r w:rsidR="00647BF7" w:rsidRPr="00A02111">
        <w:rPr>
          <w:color w:val="000000"/>
        </w:rPr>
        <w:tab/>
        <w:t>C) third order</w:t>
      </w:r>
      <w:r w:rsidR="00647BF7" w:rsidRPr="00A02111">
        <w:rPr>
          <w:color w:val="000000"/>
        </w:rPr>
        <w:tab/>
        <w:t xml:space="preserve">   </w:t>
      </w:r>
      <w:r w:rsidR="00647BF7" w:rsidRPr="00A02111">
        <w:rPr>
          <w:color w:val="000000"/>
        </w:rPr>
        <w:tab/>
        <w:t>D)  zero order</w:t>
      </w:r>
    </w:p>
    <w:p w14:paraId="79408FBC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</w:p>
    <w:p w14:paraId="3CD70FB1" w14:textId="77777777" w:rsidR="00647BF7" w:rsidRPr="00A02111" w:rsidRDefault="007912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  <w:proofErr w:type="gramStart"/>
      <w:r>
        <w:rPr>
          <w:color w:val="000000"/>
        </w:rPr>
        <w:t>30</w:t>
      </w:r>
      <w:r w:rsidR="00647BF7" w:rsidRPr="00A02111">
        <w:rPr>
          <w:color w:val="000000"/>
        </w:rPr>
        <w:t xml:space="preserve"> .</w:t>
      </w:r>
      <w:proofErr w:type="gramEnd"/>
      <w:r w:rsidR="00647BF7" w:rsidRPr="00A02111">
        <w:rPr>
          <w:color w:val="000000"/>
        </w:rPr>
        <w:t xml:space="preserve">  The slope of this line is equal to</w:t>
      </w:r>
      <w:proofErr w:type="gramStart"/>
      <w:r w:rsidR="00647BF7" w:rsidRPr="00A02111">
        <w:rPr>
          <w:color w:val="000000"/>
        </w:rPr>
        <w:t xml:space="preserve">   (</w:t>
      </w:r>
      <w:proofErr w:type="gramEnd"/>
      <w:r w:rsidR="00647BF7" w:rsidRPr="00A02111">
        <w:rPr>
          <w:color w:val="000000"/>
        </w:rPr>
        <w:t xml:space="preserve"> where "k" is the rate constant)</w:t>
      </w:r>
    </w:p>
    <w:p w14:paraId="2181BE76" w14:textId="77777777" w:rsidR="00647BF7" w:rsidRPr="00A02111" w:rsidRDefault="00647BF7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</w:rPr>
      </w:pPr>
      <w:r w:rsidRPr="00A02111">
        <w:rPr>
          <w:color w:val="000000"/>
        </w:rPr>
        <w:tab/>
        <w:t>A)  k</w:t>
      </w:r>
      <w:r w:rsidRPr="00A02111">
        <w:rPr>
          <w:color w:val="000000"/>
        </w:rPr>
        <w:tab/>
      </w:r>
      <w:r w:rsidRPr="001B17E4">
        <w:rPr>
          <w:color w:val="FF0000"/>
        </w:rPr>
        <w:t xml:space="preserve">B) -k      </w:t>
      </w:r>
      <w:r w:rsidRPr="00A02111">
        <w:rPr>
          <w:color w:val="000000"/>
        </w:rPr>
        <w:t>C</w:t>
      </w:r>
      <w:proofErr w:type="gramStart"/>
      <w:r w:rsidRPr="00A02111">
        <w:rPr>
          <w:color w:val="000000"/>
        </w:rPr>
        <w:t>)  1</w:t>
      </w:r>
      <w:proofErr w:type="gramEnd"/>
      <w:r w:rsidRPr="00A02111">
        <w:rPr>
          <w:color w:val="000000"/>
        </w:rPr>
        <w:t xml:space="preserve">/k         D)  Ln k    </w:t>
      </w:r>
    </w:p>
    <w:p w14:paraId="09748173" w14:textId="77777777" w:rsidR="00412663" w:rsidRPr="00A02111" w:rsidRDefault="00412663" w:rsidP="00412663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 xml:space="preserve"> </w:t>
      </w:r>
    </w:p>
    <w:p w14:paraId="5596BE51" w14:textId="77777777" w:rsidR="00647BF7" w:rsidRPr="00F34CC8" w:rsidRDefault="007912F7" w:rsidP="00412663">
      <w:pPr>
        <w:tabs>
          <w:tab w:val="left" w:pos="0"/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</w:tabs>
        <w:rPr>
          <w:color w:val="000000"/>
          <w:lang w:val="de-DE"/>
        </w:rPr>
      </w:pPr>
      <w:r w:rsidRPr="00F34CC8">
        <w:rPr>
          <w:color w:val="000000"/>
          <w:lang w:val="de-DE"/>
        </w:rPr>
        <w:t>31-32</w:t>
      </w:r>
      <w:r w:rsidR="00647BF7" w:rsidRPr="00F34CC8">
        <w:rPr>
          <w:color w:val="000000"/>
          <w:lang w:val="de-DE"/>
        </w:rPr>
        <w:t xml:space="preserve"> :   2 SO</w:t>
      </w:r>
      <w:r w:rsidR="00647BF7" w:rsidRPr="00F34CC8">
        <w:rPr>
          <w:color w:val="000000"/>
          <w:vertAlign w:val="subscript"/>
          <w:lang w:val="de-DE"/>
        </w:rPr>
        <w:t>3</w:t>
      </w:r>
      <w:r w:rsidR="00647BF7" w:rsidRPr="00F34CC8">
        <w:rPr>
          <w:color w:val="000000"/>
          <w:lang w:val="de-DE"/>
        </w:rPr>
        <w:t xml:space="preserve">(g)   </w:t>
      </w:r>
      <w:r w:rsidR="0051427C" w:rsidRPr="00F34CC8">
        <w:rPr>
          <w:rFonts w:ascii="Lucida Sans Unicode" w:hAnsi="Lucida Sans Unicode" w:cs="Lucida Sans Unicode"/>
          <w:lang w:val="de-DE"/>
        </w:rPr>
        <w:t>⇄</w:t>
      </w:r>
      <w:r w:rsidR="00647BF7" w:rsidRPr="00F34CC8">
        <w:rPr>
          <w:color w:val="000000"/>
          <w:lang w:val="de-DE"/>
        </w:rPr>
        <w:t xml:space="preserve">  2  SO</w:t>
      </w:r>
      <w:r w:rsidR="00647BF7" w:rsidRPr="00F34CC8">
        <w:rPr>
          <w:color w:val="000000"/>
          <w:vertAlign w:val="subscript"/>
          <w:lang w:val="de-DE"/>
        </w:rPr>
        <w:t>2</w:t>
      </w:r>
      <w:r w:rsidR="00647BF7" w:rsidRPr="00F34CC8">
        <w:rPr>
          <w:color w:val="000000"/>
          <w:lang w:val="de-DE"/>
        </w:rPr>
        <w:t>(g)   +   O</w:t>
      </w:r>
      <w:r w:rsidR="00647BF7" w:rsidRPr="00F34CC8">
        <w:rPr>
          <w:color w:val="000000"/>
          <w:vertAlign w:val="subscript"/>
          <w:lang w:val="de-DE"/>
        </w:rPr>
        <w:t>2</w:t>
      </w:r>
      <w:r w:rsidR="00647BF7" w:rsidRPr="00F34CC8">
        <w:rPr>
          <w:color w:val="000000"/>
          <w:lang w:val="de-DE"/>
        </w:rPr>
        <w:t xml:space="preserve">(g)       </w:t>
      </w:r>
      <w:r w:rsidR="0051427C" w:rsidRPr="00A02111">
        <w:rPr>
          <w:color w:val="000000"/>
        </w:rPr>
        <w:sym w:font="Symbol" w:char="F044"/>
      </w:r>
      <w:r w:rsidR="00647BF7" w:rsidRPr="00F34CC8">
        <w:rPr>
          <w:color w:val="000000"/>
          <w:lang w:val="de-DE"/>
        </w:rPr>
        <w:t>H°  =   +  200 kJ</w:t>
      </w:r>
    </w:p>
    <w:p w14:paraId="13100358" w14:textId="77777777" w:rsidR="00647BF7" w:rsidRPr="00F34CC8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  <w:lang w:val="de-DE"/>
        </w:rPr>
      </w:pPr>
    </w:p>
    <w:p w14:paraId="685CF93E" w14:textId="77777777" w:rsidR="0051427C" w:rsidRPr="00A02111" w:rsidRDefault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>
        <w:rPr>
          <w:color w:val="000000"/>
        </w:rPr>
        <w:t>31</w:t>
      </w:r>
      <w:r w:rsidR="00647BF7" w:rsidRPr="00A02111">
        <w:rPr>
          <w:color w:val="000000"/>
        </w:rPr>
        <w:t>.  After equilibrium is established in this reaction, some pure O</w:t>
      </w:r>
      <w:r w:rsidR="00647BF7" w:rsidRPr="00A02111">
        <w:rPr>
          <w:color w:val="000000"/>
          <w:vertAlign w:val="subscript"/>
        </w:rPr>
        <w:t>2</w:t>
      </w:r>
      <w:r w:rsidR="00647BF7" w:rsidRPr="00A02111">
        <w:rPr>
          <w:color w:val="000000"/>
        </w:rPr>
        <w:t>(</w:t>
      </w:r>
      <w:proofErr w:type="gramStart"/>
      <w:r w:rsidR="00647BF7" w:rsidRPr="00A02111">
        <w:rPr>
          <w:color w:val="000000"/>
        </w:rPr>
        <w:t>g)  is</w:t>
      </w:r>
      <w:proofErr w:type="gramEnd"/>
      <w:r w:rsidR="00647BF7" w:rsidRPr="00A02111">
        <w:rPr>
          <w:color w:val="000000"/>
        </w:rPr>
        <w:t xml:space="preserve"> injected into the reaction vessel at constant temperature.  Once equilibrium has been reestablished, which of the following has a </w:t>
      </w:r>
      <w:r w:rsidR="00647BF7" w:rsidRPr="00A02111">
        <w:rPr>
          <w:b/>
          <w:color w:val="000000"/>
        </w:rPr>
        <w:t>lower</w:t>
      </w:r>
      <w:r w:rsidR="00647BF7" w:rsidRPr="00A02111">
        <w:rPr>
          <w:color w:val="000000"/>
        </w:rPr>
        <w:t xml:space="preserve"> value compared to its value in the original equilibrium?   </w:t>
      </w:r>
    </w:p>
    <w:p w14:paraId="51D2BB28" w14:textId="77777777" w:rsidR="0051427C" w:rsidRPr="00A02111" w:rsidRDefault="0051427C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</w:r>
      <w:r w:rsidR="00647BF7" w:rsidRPr="00A02111">
        <w:rPr>
          <w:color w:val="000000"/>
        </w:rPr>
        <w:t xml:space="preserve">A)   Keq for the reaction    B) The total pressure in the reaction vessel.  </w:t>
      </w:r>
    </w:p>
    <w:p w14:paraId="1C62BC22" w14:textId="77777777" w:rsidR="00647BF7" w:rsidRPr="00A02111" w:rsidRDefault="0051427C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</w:r>
      <w:r w:rsidR="00647BF7" w:rsidRPr="00A02111">
        <w:rPr>
          <w:color w:val="000000"/>
        </w:rPr>
        <w:t>C)   The amount of SO</w:t>
      </w:r>
      <w:r w:rsidR="00647BF7" w:rsidRPr="00A02111">
        <w:rPr>
          <w:color w:val="000000"/>
          <w:vertAlign w:val="subscript"/>
        </w:rPr>
        <w:t>3</w:t>
      </w:r>
      <w:r w:rsidR="00647BF7" w:rsidRPr="00A02111">
        <w:rPr>
          <w:color w:val="000000"/>
        </w:rPr>
        <w:t>(g) in the reaction vessel.</w:t>
      </w:r>
    </w:p>
    <w:p w14:paraId="12D82C96" w14:textId="77777777" w:rsidR="00647BF7" w:rsidRPr="001B17E4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FF0000"/>
        </w:rPr>
      </w:pPr>
      <w:r w:rsidRPr="00A02111">
        <w:rPr>
          <w:color w:val="000000"/>
        </w:rPr>
        <w:t xml:space="preserve">         </w:t>
      </w:r>
      <w:r w:rsidRPr="001B17E4">
        <w:rPr>
          <w:color w:val="FF0000"/>
        </w:rPr>
        <w:t>D) The amount of SO</w:t>
      </w:r>
      <w:r w:rsidRPr="001B17E4">
        <w:rPr>
          <w:color w:val="FF0000"/>
          <w:vertAlign w:val="subscript"/>
        </w:rPr>
        <w:t>2</w:t>
      </w:r>
      <w:r w:rsidRPr="001B17E4">
        <w:rPr>
          <w:color w:val="FF0000"/>
        </w:rPr>
        <w:t xml:space="preserve">(g) in the reaction vessel.  </w:t>
      </w:r>
    </w:p>
    <w:p w14:paraId="0A332DDE" w14:textId="77777777" w:rsidR="00647BF7" w:rsidRPr="001B17E4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FF0000"/>
        </w:rPr>
      </w:pPr>
    </w:p>
    <w:p w14:paraId="68735A0A" w14:textId="77777777" w:rsidR="00647BF7" w:rsidRPr="00A02111" w:rsidRDefault="007912F7" w:rsidP="0051427C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>
        <w:rPr>
          <w:color w:val="000000"/>
        </w:rPr>
        <w:t>32</w:t>
      </w:r>
      <w:r w:rsidR="00647BF7" w:rsidRPr="00A02111">
        <w:rPr>
          <w:color w:val="000000"/>
        </w:rPr>
        <w:t xml:space="preserve">.   Which set of changes would produce the greatest </w:t>
      </w:r>
      <w:r w:rsidR="00647BF7" w:rsidRPr="00A02111">
        <w:rPr>
          <w:b/>
          <w:color w:val="000000"/>
        </w:rPr>
        <w:t>increase</w:t>
      </w:r>
      <w:r w:rsidR="00647BF7" w:rsidRPr="00A02111">
        <w:rPr>
          <w:color w:val="000000"/>
        </w:rPr>
        <w:t xml:space="preserve"> in the quantity of SO</w:t>
      </w:r>
      <w:r w:rsidR="00647BF7" w:rsidRPr="00A02111">
        <w:rPr>
          <w:color w:val="000000"/>
          <w:vertAlign w:val="subscript"/>
        </w:rPr>
        <w:t>3</w:t>
      </w:r>
      <w:r w:rsidR="00647BF7" w:rsidRPr="00A02111">
        <w:rPr>
          <w:color w:val="000000"/>
        </w:rPr>
        <w:t xml:space="preserve"> in the reaction vessel?    </w:t>
      </w:r>
      <w:r w:rsidR="00647BF7" w:rsidRPr="006252C3">
        <w:t>A) increase the temperature, and increase the size of the vessel</w:t>
      </w:r>
      <w:r w:rsidR="00647BF7" w:rsidRPr="001B17E4">
        <w:rPr>
          <w:color w:val="FF0000"/>
        </w:rPr>
        <w:t xml:space="preserve"> </w:t>
      </w:r>
      <w:r w:rsidR="00647BF7" w:rsidRPr="00A02111">
        <w:rPr>
          <w:color w:val="000000"/>
        </w:rPr>
        <w:t xml:space="preserve">   </w:t>
      </w:r>
      <w:r w:rsidR="00647BF7" w:rsidRPr="006252C3">
        <w:rPr>
          <w:color w:val="FF0000"/>
        </w:rPr>
        <w:t xml:space="preserve">B) decrease the temperature and decrease the size of the </w:t>
      </w:r>
      <w:proofErr w:type="gramStart"/>
      <w:r w:rsidR="00647BF7" w:rsidRPr="006252C3">
        <w:rPr>
          <w:color w:val="FF0000"/>
        </w:rPr>
        <w:t>vessel</w:t>
      </w:r>
      <w:r w:rsidR="0051427C" w:rsidRPr="006252C3">
        <w:rPr>
          <w:color w:val="FF0000"/>
        </w:rPr>
        <w:t xml:space="preserve">  </w:t>
      </w:r>
      <w:r w:rsidR="00647BF7" w:rsidRPr="006252C3">
        <w:rPr>
          <w:color w:val="FF0000"/>
        </w:rPr>
        <w:t>C</w:t>
      </w:r>
      <w:proofErr w:type="gramEnd"/>
      <w:r w:rsidR="00647BF7" w:rsidRPr="006252C3">
        <w:rPr>
          <w:color w:val="FF0000"/>
        </w:rPr>
        <w:t>) increase temperature and decrease the size of the vessel</w:t>
      </w:r>
      <w:r w:rsidR="0051427C" w:rsidRPr="00A02111">
        <w:rPr>
          <w:color w:val="000000"/>
        </w:rPr>
        <w:t xml:space="preserve">    </w:t>
      </w:r>
      <w:r w:rsidR="00647BF7" w:rsidRPr="00A02111">
        <w:rPr>
          <w:color w:val="000000"/>
        </w:rPr>
        <w:t>D) decrease temperature and increase the size of the vessel</w:t>
      </w:r>
    </w:p>
    <w:p w14:paraId="2C521AE9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64DF17FC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>3</w:t>
      </w:r>
      <w:r w:rsidR="007912F7">
        <w:rPr>
          <w:color w:val="000000"/>
        </w:rPr>
        <w:t>3</w:t>
      </w:r>
      <w:r w:rsidRPr="00A02111">
        <w:rPr>
          <w:color w:val="000000"/>
        </w:rPr>
        <w:t>.    H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(</w:t>
      </w:r>
      <w:proofErr w:type="gramStart"/>
      <w:r w:rsidRPr="00A02111">
        <w:rPr>
          <w:color w:val="000000"/>
        </w:rPr>
        <w:t xml:space="preserve">g)   </w:t>
      </w:r>
      <w:proofErr w:type="gramEnd"/>
      <w:r w:rsidRPr="00A02111">
        <w:rPr>
          <w:color w:val="000000"/>
        </w:rPr>
        <w:t>+  I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 xml:space="preserve">(g)       </w:t>
      </w:r>
      <w:r w:rsidR="0051427C" w:rsidRPr="00A02111">
        <w:rPr>
          <w:rFonts w:ascii="Lucida Sans Unicode" w:hAnsi="Lucida Sans Unicode" w:cs="Lucida Sans Unicode"/>
          <w:color w:val="000000"/>
        </w:rPr>
        <w:t>⇄</w:t>
      </w:r>
      <w:r w:rsidRPr="00A02111">
        <w:rPr>
          <w:color w:val="000000"/>
        </w:rPr>
        <w:t xml:space="preserve">  2  HI (g)        Kc = 36  at a certain temperature.</w:t>
      </w:r>
    </w:p>
    <w:p w14:paraId="5DA8195A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</w:r>
    </w:p>
    <w:p w14:paraId="14E186BC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/>
        <w:rPr>
          <w:color w:val="000000"/>
        </w:rPr>
      </w:pPr>
      <w:r w:rsidRPr="00A02111">
        <w:rPr>
          <w:color w:val="000000"/>
        </w:rPr>
        <w:t xml:space="preserve">A mixture of 1.00 mole of Hydrogen gas and 1.00 mole of iodine gas is placed in a </w:t>
      </w:r>
      <w:proofErr w:type="gramStart"/>
      <w:r w:rsidRPr="00A02111">
        <w:rPr>
          <w:color w:val="000000"/>
        </w:rPr>
        <w:t>1.00 liter</w:t>
      </w:r>
      <w:proofErr w:type="gramEnd"/>
      <w:r w:rsidRPr="00A02111">
        <w:rPr>
          <w:color w:val="000000"/>
        </w:rPr>
        <w:t xml:space="preserve"> flask at constant temperature, and allowed to reach equilibrium.   Based on the given Kc, what is the molar concentration </w:t>
      </w:r>
      <w:proofErr w:type="gramStart"/>
      <w:r w:rsidRPr="00A02111">
        <w:rPr>
          <w:color w:val="000000"/>
        </w:rPr>
        <w:t>of  H</w:t>
      </w:r>
      <w:proofErr w:type="gramEnd"/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 xml:space="preserve"> in the equilibrium mixture?</w:t>
      </w:r>
    </w:p>
    <w:p w14:paraId="2AFAA97F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  <w:t>A) 0.500 M    B) 1.00 M    C</w:t>
      </w:r>
      <w:proofErr w:type="gramStart"/>
      <w:r w:rsidRPr="00A02111">
        <w:rPr>
          <w:color w:val="000000"/>
        </w:rPr>
        <w:t>)  0.75</w:t>
      </w:r>
      <w:proofErr w:type="gramEnd"/>
      <w:r w:rsidRPr="00A02111">
        <w:rPr>
          <w:color w:val="000000"/>
        </w:rPr>
        <w:t xml:space="preserve">  M   D)   0</w:t>
      </w:r>
      <w:r w:rsidRPr="001B17E4">
        <w:rPr>
          <w:color w:val="FF0000"/>
        </w:rPr>
        <w:t xml:space="preserve">.25  M      </w:t>
      </w:r>
      <w:r w:rsidRPr="00A02111">
        <w:rPr>
          <w:color w:val="000000"/>
        </w:rPr>
        <w:t>E)    1.25  M</w:t>
      </w:r>
    </w:p>
    <w:p w14:paraId="6D4546C0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15B816E2" w14:textId="77777777" w:rsidR="00647BF7" w:rsidRPr="00A02111" w:rsidRDefault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>
        <w:rPr>
          <w:color w:val="000000"/>
        </w:rPr>
        <w:t>34</w:t>
      </w:r>
      <w:r w:rsidR="00412663" w:rsidRPr="00A02111">
        <w:rPr>
          <w:color w:val="000000"/>
        </w:rPr>
        <w:t>.</w:t>
      </w:r>
      <w:r w:rsidR="00647BF7" w:rsidRPr="00A02111">
        <w:rPr>
          <w:color w:val="000000"/>
        </w:rPr>
        <w:t xml:space="preserve"> Which of the following expressions is the correct equilibrium constant expression for the following reaction?</w:t>
      </w:r>
      <w:r w:rsidR="00647BF7" w:rsidRPr="00A02111">
        <w:rPr>
          <w:color w:val="000000"/>
        </w:rPr>
        <w:tab/>
        <w:t>CO</w:t>
      </w:r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d 2</w:instrText>
      </w:r>
      <w:r w:rsidR="00854122" w:rsidRPr="00A02111">
        <w:rPr>
          <w:color w:val="000000"/>
        </w:rPr>
        <w:fldChar w:fldCharType="end"/>
      </w:r>
      <w:r w:rsidR="00647BF7"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u 2</w:instrText>
      </w:r>
      <w:r w:rsidR="00854122" w:rsidRPr="00A02111">
        <w:rPr>
          <w:color w:val="000000"/>
        </w:rPr>
        <w:fldChar w:fldCharType="end"/>
      </w:r>
      <w:r w:rsidR="00647BF7" w:rsidRPr="00A02111">
        <w:rPr>
          <w:color w:val="000000"/>
        </w:rPr>
        <w:t xml:space="preserve"> (g) + 2H</w:t>
      </w:r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d 2</w:instrText>
      </w:r>
      <w:r w:rsidR="00854122" w:rsidRPr="00A02111">
        <w:rPr>
          <w:color w:val="000000"/>
        </w:rPr>
        <w:fldChar w:fldCharType="end"/>
      </w:r>
      <w:r w:rsidR="00647BF7"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u 2</w:instrText>
      </w:r>
      <w:r w:rsidR="00854122" w:rsidRPr="00A02111">
        <w:rPr>
          <w:color w:val="000000"/>
        </w:rPr>
        <w:fldChar w:fldCharType="end"/>
      </w:r>
      <w:r w:rsidR="00647BF7" w:rsidRPr="00A02111">
        <w:rPr>
          <w:color w:val="000000"/>
        </w:rPr>
        <w:t xml:space="preserve"> (</w:t>
      </w:r>
      <w:proofErr w:type="gramStart"/>
      <w:r w:rsidR="00647BF7" w:rsidRPr="00A02111">
        <w:rPr>
          <w:color w:val="000000"/>
        </w:rPr>
        <w:t xml:space="preserve">g)   </w:t>
      </w:r>
      <w:proofErr w:type="gramEnd"/>
      <w:r w:rsidR="0051427C" w:rsidRPr="00A02111">
        <w:rPr>
          <w:rFonts w:ascii="Lucida Sans Unicode" w:hAnsi="Lucida Sans Unicode" w:cs="Lucida Sans Unicode"/>
        </w:rPr>
        <w:t>⇄</w:t>
      </w:r>
      <w:r w:rsidR="00647BF7" w:rsidRPr="00A02111">
        <w:rPr>
          <w:color w:val="000000"/>
        </w:rPr>
        <w:t xml:space="preserve">  CH</w:t>
      </w:r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d 2</w:instrText>
      </w:r>
      <w:r w:rsidR="00854122" w:rsidRPr="00A02111">
        <w:rPr>
          <w:color w:val="000000"/>
        </w:rPr>
        <w:fldChar w:fldCharType="end"/>
      </w:r>
      <w:r w:rsidR="00647BF7" w:rsidRPr="00A02111">
        <w:rPr>
          <w:color w:val="000000"/>
        </w:rPr>
        <w:t>3</w:t>
      </w:r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u 2</w:instrText>
      </w:r>
      <w:r w:rsidR="00854122" w:rsidRPr="00A02111">
        <w:rPr>
          <w:color w:val="000000"/>
        </w:rPr>
        <w:fldChar w:fldCharType="end"/>
      </w:r>
      <w:r w:rsidR="00647BF7" w:rsidRPr="00A02111">
        <w:rPr>
          <w:color w:val="000000"/>
        </w:rPr>
        <w:t>OH (g)</w:t>
      </w:r>
    </w:p>
    <w:p w14:paraId="52529B91" w14:textId="77777777" w:rsidR="00647BF7" w:rsidRPr="00A02111" w:rsidRDefault="00647BF7" w:rsidP="00412663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1B17E4">
        <w:rPr>
          <w:color w:val="FF0000"/>
        </w:rPr>
        <w:t xml:space="preserve">A) </w:t>
      </w:r>
      <w:r w:rsidR="008757A4" w:rsidRPr="001B17E4">
        <w:rPr>
          <w:color w:val="FF0000"/>
          <w:position w:val="-30"/>
        </w:rPr>
        <w:object w:dxaOrig="1240" w:dyaOrig="680" w14:anchorId="10A4ED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3.75pt" o:ole="">
            <v:imagedata r:id="rId6" o:title=""/>
          </v:shape>
          <o:OLEObject Type="Embed" ProgID="Equation.DSMT4" ShapeID="_x0000_i1025" DrawAspect="Content" ObjectID="_1707309486" r:id="rId7"/>
        </w:object>
      </w:r>
      <w:r w:rsidRPr="00A02111">
        <w:rPr>
          <w:color w:val="000000"/>
        </w:rPr>
        <w:t xml:space="preserve">      B) </w:t>
      </w:r>
      <w:r w:rsidR="001A52DA" w:rsidRPr="00A02111">
        <w:rPr>
          <w:position w:val="-30"/>
        </w:rPr>
        <w:object w:dxaOrig="1140" w:dyaOrig="680" w14:anchorId="222BE065">
          <v:shape id="_x0000_i1026" type="#_x0000_t75" style="width:57pt;height:33.75pt" o:ole="">
            <v:imagedata r:id="rId8" o:title=""/>
          </v:shape>
          <o:OLEObject Type="Embed" ProgID="Equation.DSMT4" ShapeID="_x0000_i1026" DrawAspect="Content" ObjectID="_1707309487" r:id="rId9"/>
        </w:object>
      </w:r>
      <w:r w:rsidR="001A52DA" w:rsidRPr="00A02111">
        <w:t xml:space="preserve">    </w:t>
      </w:r>
      <w:r w:rsidRPr="00A02111">
        <w:rPr>
          <w:color w:val="000000"/>
        </w:rPr>
        <w:t>C)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16</w:instrText>
      </w:r>
      <w:r w:rsidR="00854122" w:rsidRPr="00A02111">
        <w:rPr>
          <w:color w:val="000000"/>
        </w:rPr>
        <w:fldChar w:fldCharType="end"/>
      </w:r>
      <w:r w:rsidR="001A52DA" w:rsidRPr="00A02111">
        <w:rPr>
          <w:color w:val="000000"/>
        </w:rPr>
        <w:t xml:space="preserve"> </w:t>
      </w:r>
      <w:r w:rsidR="001A52DA" w:rsidRPr="00A02111">
        <w:rPr>
          <w:position w:val="-30"/>
        </w:rPr>
        <w:object w:dxaOrig="1240" w:dyaOrig="720" w14:anchorId="084C3EA3">
          <v:shape id="_x0000_i1027" type="#_x0000_t75" style="width:1in;height:42.4pt" o:ole="">
            <v:imagedata r:id="rId10" o:title=""/>
          </v:shape>
          <o:OLEObject Type="Embed" ProgID="Equation.DSMT4" ShapeID="_x0000_i1027" DrawAspect="Content" ObjectID="_1707309488" r:id="rId11"/>
        </w:object>
      </w:r>
      <w:r w:rsidR="001A52DA" w:rsidRPr="00A02111">
        <w:rPr>
          <w:color w:val="000000"/>
        </w:rPr>
        <w:t xml:space="preserve"> </w:t>
      </w:r>
      <w:r w:rsidR="003B096F" w:rsidRPr="00A02111">
        <w:rPr>
          <w:color w:val="000000"/>
        </w:rPr>
        <w:t>D)</w:t>
      </w:r>
      <w:r w:rsidR="003B096F" w:rsidRPr="00A02111">
        <w:rPr>
          <w:position w:val="-30"/>
        </w:rPr>
        <w:t xml:space="preserve"> </w:t>
      </w:r>
      <w:r w:rsidR="003B096F" w:rsidRPr="00A02111">
        <w:rPr>
          <w:position w:val="-30"/>
        </w:rPr>
        <w:object w:dxaOrig="1000" w:dyaOrig="680" w14:anchorId="700BB2AD">
          <v:shape id="_x0000_i1028" type="#_x0000_t75" style="width:50.25pt;height:33.75pt" o:ole="">
            <v:imagedata r:id="rId12" o:title=""/>
          </v:shape>
          <o:OLEObject Type="Embed" ProgID="Equation.DSMT4" ShapeID="_x0000_i1028" DrawAspect="Content" ObjectID="_1707309489" r:id="rId13"/>
        </w:objec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18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ab/>
      </w:r>
    </w:p>
    <w:p w14:paraId="4626DDBF" w14:textId="77777777" w:rsidR="007912F7" w:rsidRDefault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5C15BA95" w14:textId="77777777" w:rsidR="007912F7" w:rsidRDefault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48A3C9EF" w14:textId="77777777" w:rsidR="007912F7" w:rsidRPr="00A02111" w:rsidRDefault="007912F7" w:rsidP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lastRenderedPageBreak/>
        <w:t>(1)  S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(</w:t>
      </w:r>
      <w:proofErr w:type="gramStart"/>
      <w:r w:rsidRPr="00A02111">
        <w:rPr>
          <w:color w:val="000000"/>
        </w:rPr>
        <w:t>g)  +</w:t>
      </w:r>
      <w:proofErr w:type="gramEnd"/>
      <w:r w:rsidRPr="00A02111">
        <w:rPr>
          <w:color w:val="000000"/>
        </w:rPr>
        <w:t xml:space="preserve">  (1/2) 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(g)    </w:t>
      </w:r>
      <w:r w:rsidRPr="00A02111">
        <w:rPr>
          <w:rFonts w:ascii="Lucida Sans Unicode" w:hAnsi="Lucida Sans Unicode" w:cs="Lucida Sans Unicode"/>
        </w:rPr>
        <w:t>⇄</w:t>
      </w:r>
      <w:r w:rsidRPr="00A02111">
        <w:rPr>
          <w:color w:val="000000"/>
        </w:rPr>
        <w:t xml:space="preserve">  S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3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(g) </w:t>
      </w:r>
    </w:p>
    <w:p w14:paraId="4E86AD91" w14:textId="77777777" w:rsidR="007912F7" w:rsidRPr="00A02111" w:rsidRDefault="007912F7" w:rsidP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>(2)  2S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3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(</w:t>
      </w:r>
      <w:proofErr w:type="gramStart"/>
      <w:r w:rsidRPr="00A02111">
        <w:rPr>
          <w:color w:val="000000"/>
        </w:rPr>
        <w:t xml:space="preserve">g)   </w:t>
      </w:r>
      <w:proofErr w:type="gramEnd"/>
      <w:r w:rsidRPr="00A02111">
        <w:rPr>
          <w:color w:val="000000"/>
        </w:rPr>
        <w:t xml:space="preserve"> </w:t>
      </w:r>
      <w:r w:rsidRPr="00A02111">
        <w:rPr>
          <w:rFonts w:ascii="Lucida Sans Unicode" w:hAnsi="Lucida Sans Unicode" w:cs="Lucida Sans Unicode"/>
        </w:rPr>
        <w:t>⇄</w:t>
      </w:r>
      <w:r w:rsidRPr="00A02111">
        <w:rPr>
          <w:color w:val="000000"/>
        </w:rPr>
        <w:t xml:space="preserve">   2S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(g)  +  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(g)</w:t>
      </w:r>
    </w:p>
    <w:p w14:paraId="1FBD620E" w14:textId="77777777" w:rsidR="007912F7" w:rsidRDefault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3F67666A" w14:textId="77777777" w:rsidR="00647BF7" w:rsidRPr="00A02111" w:rsidRDefault="007912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>
        <w:rPr>
          <w:color w:val="000000"/>
        </w:rPr>
        <w:t>35</w:t>
      </w:r>
      <w:r w:rsidR="00647BF7" w:rsidRPr="00A02111">
        <w:rPr>
          <w:color w:val="000000"/>
        </w:rPr>
        <w:t>. The equilibrium constant for reaction 1 is K. The equilibrium constan</w:t>
      </w:r>
      <w:r>
        <w:rPr>
          <w:color w:val="000000"/>
        </w:rPr>
        <w:t xml:space="preserve">t for reaction 2 is </w:t>
      </w:r>
      <w:r w:rsidR="00647BF7" w:rsidRPr="00A02111">
        <w:rPr>
          <w:color w:val="000000"/>
        </w:rPr>
        <w:tab/>
        <w:t>A) K</w:t>
      </w:r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="00647BF7"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="00647BF7" w:rsidRPr="00A02111">
        <w:rPr>
          <w:color w:val="000000"/>
        </w:rPr>
        <w:t xml:space="preserve">  B) 2K    C) 1/2K     </w:t>
      </w:r>
      <w:r w:rsidR="00647BF7" w:rsidRPr="001B17E4">
        <w:rPr>
          <w:color w:val="FF0000"/>
        </w:rPr>
        <w:t>D) 1/K</w:t>
      </w:r>
      <w:r w:rsidR="00854122" w:rsidRPr="001B17E4">
        <w:rPr>
          <w:color w:val="FF0000"/>
        </w:rPr>
        <w:fldChar w:fldCharType="begin"/>
      </w:r>
      <w:r w:rsidR="00647BF7" w:rsidRPr="001B17E4">
        <w:rPr>
          <w:color w:val="FF0000"/>
        </w:rPr>
        <w:instrText xml:space="preserve"> ADVANCE \u 3</w:instrText>
      </w:r>
      <w:r w:rsidR="00854122" w:rsidRPr="001B17E4">
        <w:rPr>
          <w:color w:val="FF0000"/>
        </w:rPr>
        <w:fldChar w:fldCharType="end"/>
      </w:r>
      <w:r w:rsidR="00647BF7" w:rsidRPr="001B17E4">
        <w:rPr>
          <w:color w:val="FF0000"/>
        </w:rPr>
        <w:t>2</w:t>
      </w:r>
      <w:r w:rsidR="00854122" w:rsidRPr="001B17E4">
        <w:rPr>
          <w:color w:val="FF0000"/>
        </w:rPr>
        <w:fldChar w:fldCharType="begin"/>
      </w:r>
      <w:r w:rsidR="00647BF7" w:rsidRPr="001B17E4">
        <w:rPr>
          <w:color w:val="FF0000"/>
        </w:rPr>
        <w:instrText xml:space="preserve"> ADVANCE \d 3</w:instrText>
      </w:r>
      <w:r w:rsidR="00854122" w:rsidRPr="001B17E4">
        <w:rPr>
          <w:color w:val="FF0000"/>
        </w:rPr>
        <w:fldChar w:fldCharType="end"/>
      </w:r>
      <w:r w:rsidR="00647BF7" w:rsidRPr="001B17E4">
        <w:rPr>
          <w:color w:val="FF0000"/>
        </w:rPr>
        <w:t xml:space="preserve">      </w:t>
      </w:r>
      <w:r w:rsidR="00647BF7" w:rsidRPr="00A02111">
        <w:rPr>
          <w:color w:val="000000"/>
        </w:rPr>
        <w:t>E) -K</w:t>
      </w:r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="00647BF7"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</w:p>
    <w:p w14:paraId="7CD0B43D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6D9F9027" w14:textId="77777777" w:rsidR="007912F7" w:rsidRDefault="007912F7" w:rsidP="0051427C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>
        <w:rPr>
          <w:color w:val="000000"/>
        </w:rPr>
        <w:t>36</w:t>
      </w:r>
      <w:r w:rsidR="00647BF7" w:rsidRPr="00A02111">
        <w:rPr>
          <w:color w:val="000000"/>
        </w:rPr>
        <w:t>) At 900.0 K, the equilibrium constant (</w:t>
      </w:r>
      <w:proofErr w:type="spellStart"/>
      <w:r w:rsidR="00647BF7" w:rsidRPr="00A02111">
        <w:rPr>
          <w:color w:val="000000"/>
        </w:rPr>
        <w:t>K</w:t>
      </w:r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d 2</w:instrText>
      </w:r>
      <w:r w:rsidR="00854122" w:rsidRPr="00A02111">
        <w:rPr>
          <w:color w:val="000000"/>
        </w:rPr>
        <w:fldChar w:fldCharType="end"/>
      </w:r>
      <w:r w:rsidR="00647BF7" w:rsidRPr="00A02111">
        <w:rPr>
          <w:color w:val="000000"/>
        </w:rPr>
        <w:t>p</w:t>
      </w:r>
      <w:proofErr w:type="spellEnd"/>
      <w:r w:rsidR="00854122" w:rsidRPr="00A02111">
        <w:rPr>
          <w:color w:val="000000"/>
        </w:rPr>
        <w:fldChar w:fldCharType="begin"/>
      </w:r>
      <w:r w:rsidR="00647BF7" w:rsidRPr="00A02111">
        <w:rPr>
          <w:color w:val="000000"/>
        </w:rPr>
        <w:instrText xml:space="preserve"> ADVANCE \u 2</w:instrText>
      </w:r>
      <w:r w:rsidR="00854122" w:rsidRPr="00A02111">
        <w:rPr>
          <w:color w:val="000000"/>
        </w:rPr>
        <w:fldChar w:fldCharType="end"/>
      </w:r>
      <w:r w:rsidR="00647BF7" w:rsidRPr="00A02111">
        <w:rPr>
          <w:color w:val="000000"/>
        </w:rPr>
        <w:t>) for the following reaction is 0.345.</w:t>
      </w:r>
      <w:r w:rsidR="0051427C" w:rsidRPr="00A02111">
        <w:rPr>
          <w:color w:val="000000"/>
        </w:rPr>
        <w:t xml:space="preserve"> </w:t>
      </w:r>
    </w:p>
    <w:p w14:paraId="1D6A1C16" w14:textId="77777777" w:rsidR="00647BF7" w:rsidRPr="00A02111" w:rsidRDefault="00647BF7" w:rsidP="0051427C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  <w:t>2S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+ 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(g) </w:t>
      </w:r>
      <w:r w:rsidRPr="00A02111">
        <w:rPr>
          <w:rFonts w:ascii="Lucida Sans Unicode" w:hAnsi="Lucida Sans Unicode" w:cs="Lucida Sans Unicode"/>
          <w:color w:val="000000"/>
        </w:rPr>
        <w:t>⇄</w:t>
      </w:r>
      <w:r w:rsidRPr="00A02111">
        <w:rPr>
          <w:color w:val="000000"/>
        </w:rPr>
        <w:t xml:space="preserve"> 2S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3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(g)</w:t>
      </w:r>
    </w:p>
    <w:p w14:paraId="0AC42B79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22C46C45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/>
        <w:rPr>
          <w:color w:val="000000"/>
        </w:rPr>
      </w:pPr>
      <w:r w:rsidRPr="00A02111">
        <w:rPr>
          <w:color w:val="000000"/>
        </w:rPr>
        <w:t>At equilibrium, the partial pressure of S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is 35.0 atm and that of 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2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is 15.9 atm. The partial pressure of SO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d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>3</w:t>
      </w:r>
      <w:r w:rsidR="00854122" w:rsidRPr="00A02111">
        <w:rPr>
          <w:color w:val="000000"/>
        </w:rPr>
        <w:fldChar w:fldCharType="begin"/>
      </w:r>
      <w:r w:rsidRPr="00A02111">
        <w:rPr>
          <w:color w:val="000000"/>
        </w:rPr>
        <w:instrText xml:space="preserve"> ADVANCE \u 3</w:instrText>
      </w:r>
      <w:r w:rsidR="00854122" w:rsidRPr="00A02111">
        <w:rPr>
          <w:color w:val="000000"/>
        </w:rPr>
        <w:fldChar w:fldCharType="end"/>
      </w:r>
      <w:r w:rsidRPr="00A02111">
        <w:rPr>
          <w:color w:val="000000"/>
        </w:rPr>
        <w:t xml:space="preserve"> is __________ atm.</w:t>
      </w:r>
    </w:p>
    <w:p w14:paraId="647A4617" w14:textId="77777777" w:rsidR="00647BF7" w:rsidRPr="00A02111" w:rsidRDefault="00647BF7">
      <w:pPr>
        <w:pStyle w:val="NormalText"/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</w:pPr>
      <w:r w:rsidRPr="00A02111">
        <w:tab/>
      </w:r>
      <w:r w:rsidRPr="001B17E4">
        <w:rPr>
          <w:color w:val="FF0000"/>
          <w:sz w:val="24"/>
        </w:rPr>
        <w:t xml:space="preserve">A) 82.0   </w:t>
      </w:r>
      <w:r w:rsidRPr="00A02111">
        <w:rPr>
          <w:sz w:val="24"/>
        </w:rPr>
        <w:t>B) 4.21 × 10</w:t>
      </w:r>
      <w:r w:rsidR="00854122" w:rsidRPr="00A02111">
        <w:rPr>
          <w:sz w:val="24"/>
        </w:rPr>
        <w:fldChar w:fldCharType="begin"/>
      </w:r>
      <w:r w:rsidRPr="00A02111">
        <w:rPr>
          <w:sz w:val="24"/>
        </w:rPr>
        <w:instrText xml:space="preserve"> ADVANCE \u 2</w:instrText>
      </w:r>
      <w:r w:rsidR="00854122" w:rsidRPr="00A02111">
        <w:rPr>
          <w:sz w:val="24"/>
        </w:rPr>
        <w:fldChar w:fldCharType="end"/>
      </w:r>
      <w:r w:rsidRPr="00A02111">
        <w:rPr>
          <w:sz w:val="24"/>
        </w:rPr>
        <w:t>-3</w:t>
      </w:r>
      <w:r w:rsidR="00854122" w:rsidRPr="00A02111">
        <w:rPr>
          <w:sz w:val="24"/>
        </w:rPr>
        <w:fldChar w:fldCharType="begin"/>
      </w:r>
      <w:r w:rsidRPr="00A02111">
        <w:rPr>
          <w:sz w:val="24"/>
        </w:rPr>
        <w:instrText xml:space="preserve"> ADVANCE \d 2</w:instrText>
      </w:r>
      <w:r w:rsidR="00854122" w:rsidRPr="00A02111">
        <w:rPr>
          <w:sz w:val="24"/>
        </w:rPr>
        <w:fldChar w:fldCharType="end"/>
      </w:r>
      <w:r w:rsidRPr="00A02111">
        <w:rPr>
          <w:sz w:val="24"/>
        </w:rPr>
        <w:t xml:space="preserve">    C) 192    D) 6.20 × 10</w:t>
      </w:r>
      <w:r w:rsidR="00854122" w:rsidRPr="00A02111">
        <w:rPr>
          <w:sz w:val="24"/>
        </w:rPr>
        <w:fldChar w:fldCharType="begin"/>
      </w:r>
      <w:r w:rsidRPr="00A02111">
        <w:rPr>
          <w:sz w:val="24"/>
        </w:rPr>
        <w:instrText xml:space="preserve"> ADVANCE \u 2</w:instrText>
      </w:r>
      <w:r w:rsidR="00854122" w:rsidRPr="00A02111">
        <w:rPr>
          <w:sz w:val="24"/>
        </w:rPr>
        <w:fldChar w:fldCharType="end"/>
      </w:r>
      <w:r w:rsidRPr="00A02111">
        <w:rPr>
          <w:sz w:val="24"/>
        </w:rPr>
        <w:t>-4</w:t>
      </w:r>
      <w:r w:rsidR="00854122" w:rsidRPr="00A02111">
        <w:rPr>
          <w:sz w:val="24"/>
        </w:rPr>
        <w:fldChar w:fldCharType="begin"/>
      </w:r>
      <w:r w:rsidRPr="00A02111">
        <w:rPr>
          <w:sz w:val="24"/>
        </w:rPr>
        <w:instrText xml:space="preserve"> ADVANCE \d 2</w:instrText>
      </w:r>
      <w:r w:rsidR="00854122" w:rsidRPr="00A02111">
        <w:rPr>
          <w:sz w:val="24"/>
        </w:rPr>
        <w:fldChar w:fldCharType="end"/>
      </w:r>
      <w:r w:rsidRPr="00A02111">
        <w:rPr>
          <w:sz w:val="24"/>
        </w:rPr>
        <w:t xml:space="preserve">      E) 40.2</w:t>
      </w:r>
    </w:p>
    <w:p w14:paraId="41DFD4F2" w14:textId="77777777" w:rsidR="008757A4" w:rsidRPr="00A02111" w:rsidRDefault="008757A4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42F913AB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68745319" w14:textId="77777777" w:rsidR="001A52DA" w:rsidRPr="00A02111" w:rsidRDefault="001A52DA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51A4C6F7" w14:textId="77777777" w:rsidR="008757A4" w:rsidRPr="00A02111" w:rsidRDefault="008757A4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>PROBLEMS</w:t>
      </w:r>
    </w:p>
    <w:p w14:paraId="3971C640" w14:textId="77777777" w:rsidR="008757A4" w:rsidRPr="00A02111" w:rsidRDefault="008757A4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5CCF5AE4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 xml:space="preserve">I.    Assume that the </w:t>
      </w:r>
      <w:proofErr w:type="gramStart"/>
      <w:r w:rsidRPr="00A02111">
        <w:rPr>
          <w:color w:val="000000"/>
        </w:rPr>
        <w:t>decomposition  of</w:t>
      </w:r>
      <w:proofErr w:type="gramEnd"/>
      <w:r w:rsidRPr="00A02111">
        <w:rPr>
          <w:color w:val="000000"/>
        </w:rPr>
        <w:t xml:space="preserve">  H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O</w:t>
      </w:r>
      <w:r w:rsidRPr="00A02111">
        <w:rPr>
          <w:color w:val="000000"/>
          <w:vertAlign w:val="subscript"/>
        </w:rPr>
        <w:t xml:space="preserve">2 </w:t>
      </w:r>
      <w:r w:rsidRPr="00A02111">
        <w:rPr>
          <w:color w:val="000000"/>
        </w:rPr>
        <w:t xml:space="preserve">    H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O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(</w:t>
      </w:r>
      <w:r w:rsidRPr="00A02111">
        <w:rPr>
          <w:i/>
          <w:color w:val="000000"/>
        </w:rPr>
        <w:t>l</w:t>
      </w:r>
      <w:r w:rsidRPr="00A02111">
        <w:rPr>
          <w:color w:val="000000"/>
        </w:rPr>
        <w:t xml:space="preserve">)   </w:t>
      </w:r>
      <w:r w:rsidR="00665DA5" w:rsidRPr="00A02111">
        <w:rPr>
          <w:color w:val="000000"/>
        </w:rPr>
        <w:sym w:font="Symbol" w:char="F0AE"/>
      </w:r>
      <w:r w:rsidRPr="00A02111">
        <w:rPr>
          <w:color w:val="000000"/>
        </w:rPr>
        <w:t xml:space="preserve">  H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O (</w:t>
      </w:r>
      <w:r w:rsidRPr="00A02111">
        <w:rPr>
          <w:i/>
          <w:color w:val="000000"/>
        </w:rPr>
        <w:t>l</w:t>
      </w:r>
      <w:r w:rsidRPr="00A02111">
        <w:rPr>
          <w:color w:val="000000"/>
        </w:rPr>
        <w:t>)    +  ½ O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 xml:space="preserve">(g)  </w:t>
      </w:r>
    </w:p>
    <w:p w14:paraId="19DECE46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/>
        <w:rPr>
          <w:color w:val="000000"/>
        </w:rPr>
      </w:pPr>
      <w:r w:rsidRPr="00A02111">
        <w:rPr>
          <w:color w:val="000000"/>
        </w:rPr>
        <w:t xml:space="preserve">is first order. </w:t>
      </w:r>
      <w:r w:rsidRPr="00A02111">
        <w:rPr>
          <w:color w:val="000000"/>
        </w:rPr>
        <w:tab/>
        <w:t>At a certain temperature, it is found that it takes 90.0 minutes for a 2.00 M solution of H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O</w:t>
      </w:r>
      <w:proofErr w:type="gramStart"/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 xml:space="preserve">  to</w:t>
      </w:r>
      <w:proofErr w:type="gramEnd"/>
      <w:r w:rsidRPr="00A02111">
        <w:rPr>
          <w:color w:val="000000"/>
        </w:rPr>
        <w:t xml:space="preserve"> decompose to a conc. of 1.50 M.</w:t>
      </w:r>
    </w:p>
    <w:p w14:paraId="139C070F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63C783B1" w14:textId="1AFC97DE" w:rsidR="00647BF7" w:rsidRPr="001B17E4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/>
        <w:rPr>
          <w:color w:val="FF0000"/>
        </w:rPr>
      </w:pPr>
      <w:r w:rsidRPr="00A02111">
        <w:rPr>
          <w:color w:val="000000"/>
        </w:rPr>
        <w:t xml:space="preserve">A.  What is the rate constant for the decomposition at that temperature? </w:t>
      </w:r>
      <w:proofErr w:type="gramStart"/>
      <w:r w:rsidRPr="00A02111">
        <w:rPr>
          <w:color w:val="000000"/>
        </w:rPr>
        <w:t>( you</w:t>
      </w:r>
      <w:proofErr w:type="gramEnd"/>
      <w:r w:rsidRPr="00A02111">
        <w:rPr>
          <w:color w:val="000000"/>
        </w:rPr>
        <w:t xml:space="preserve"> need not change the time unit to seconds.  Minutes are fine)</w:t>
      </w:r>
      <w:r w:rsidR="001B17E4">
        <w:rPr>
          <w:color w:val="000000"/>
        </w:rPr>
        <w:t xml:space="preserve"> </w:t>
      </w:r>
      <w:r w:rsidR="001B17E4">
        <w:rPr>
          <w:color w:val="FF0000"/>
        </w:rPr>
        <w:t>3.20 x 10</w:t>
      </w:r>
      <w:r w:rsidR="001B17E4">
        <w:rPr>
          <w:color w:val="FF0000"/>
          <w:vertAlign w:val="superscript"/>
        </w:rPr>
        <w:t>-3</w:t>
      </w:r>
      <w:r w:rsidR="00F70D1D">
        <w:rPr>
          <w:color w:val="FF0000"/>
        </w:rPr>
        <w:t xml:space="preserve"> /min</w:t>
      </w:r>
    </w:p>
    <w:p w14:paraId="781414CF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356F3E8A" w14:textId="5B33A687" w:rsidR="00647BF7" w:rsidRPr="00F70D1D" w:rsidRDefault="00647BF7" w:rsidP="0051427C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FF0000"/>
        </w:rPr>
      </w:pPr>
      <w:r w:rsidRPr="00A02111">
        <w:rPr>
          <w:color w:val="000000"/>
        </w:rPr>
        <w:tab/>
        <w:t xml:space="preserve">B.   Starting with a concentration of 1.50 molar, how long would it take until </w:t>
      </w:r>
      <w:proofErr w:type="gramStart"/>
      <w:r w:rsidRPr="00A02111">
        <w:rPr>
          <w:color w:val="000000"/>
        </w:rPr>
        <w:t>the</w:t>
      </w:r>
      <w:r w:rsidR="0051427C" w:rsidRPr="00A02111">
        <w:rPr>
          <w:color w:val="000000"/>
        </w:rPr>
        <w:t xml:space="preserve">  </w:t>
      </w:r>
      <w:r w:rsidRPr="00A02111">
        <w:rPr>
          <w:color w:val="000000"/>
        </w:rPr>
        <w:t>concentration</w:t>
      </w:r>
      <w:proofErr w:type="gramEnd"/>
      <w:r w:rsidRPr="00A02111">
        <w:rPr>
          <w:color w:val="000000"/>
        </w:rPr>
        <w:t xml:space="preserve"> became   0.50 molar?</w:t>
      </w:r>
      <w:r w:rsidR="00F70D1D">
        <w:rPr>
          <w:color w:val="000000"/>
        </w:rPr>
        <w:t xml:space="preserve">   </w:t>
      </w:r>
      <w:r w:rsidR="00F70D1D">
        <w:rPr>
          <w:color w:val="FF0000"/>
        </w:rPr>
        <w:t>343 min.</w:t>
      </w:r>
    </w:p>
    <w:p w14:paraId="07BEF8FF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4462FF57" w14:textId="62B89753" w:rsidR="00647BF7" w:rsidRPr="00F70D1D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FF0000"/>
        </w:rPr>
      </w:pPr>
      <w:r w:rsidRPr="00A02111">
        <w:rPr>
          <w:color w:val="000000"/>
        </w:rPr>
        <w:tab/>
        <w:t xml:space="preserve">C.  What is the </w:t>
      </w:r>
      <w:proofErr w:type="spellStart"/>
      <w:r w:rsidRPr="00A02111">
        <w:rPr>
          <w:color w:val="000000"/>
        </w:rPr>
        <w:t>half life</w:t>
      </w:r>
      <w:proofErr w:type="spellEnd"/>
      <w:r w:rsidRPr="00A02111">
        <w:rPr>
          <w:color w:val="000000"/>
        </w:rPr>
        <w:t xml:space="preserve"> of the reaction, in minutes</w:t>
      </w:r>
      <w:r w:rsidRPr="00F70D1D">
        <w:rPr>
          <w:color w:val="FF0000"/>
        </w:rPr>
        <w:t>?</w:t>
      </w:r>
      <w:r w:rsidR="00F70D1D" w:rsidRPr="00F70D1D">
        <w:rPr>
          <w:color w:val="FF0000"/>
        </w:rPr>
        <w:t xml:space="preserve">  216</w:t>
      </w:r>
    </w:p>
    <w:p w14:paraId="24EA88FE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549650B0" w14:textId="77777777" w:rsidR="007912F7" w:rsidRDefault="00647BF7" w:rsidP="007912F7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  <w:r w:rsidRPr="00A02111">
        <w:rPr>
          <w:color w:val="000000"/>
        </w:rPr>
        <w:t>II Suppose that the peroxide decompositi</w:t>
      </w:r>
      <w:r w:rsidR="00187A17" w:rsidRPr="00A02111">
        <w:rPr>
          <w:color w:val="000000"/>
        </w:rPr>
        <w:t xml:space="preserve">on can proceed by the following </w:t>
      </w:r>
      <w:r w:rsidRPr="00A02111">
        <w:rPr>
          <w:color w:val="000000"/>
        </w:rPr>
        <w:t xml:space="preserve">mechanism:  </w:t>
      </w:r>
      <w:r w:rsidR="00187A17" w:rsidRPr="00A02111">
        <w:rPr>
          <w:color w:val="000000"/>
        </w:rPr>
        <w:t xml:space="preserve">  </w:t>
      </w:r>
      <w:r w:rsidRPr="00A02111">
        <w:rPr>
          <w:color w:val="000000"/>
        </w:rPr>
        <w:t xml:space="preserve"> </w:t>
      </w:r>
    </w:p>
    <w:p w14:paraId="25A256AB" w14:textId="77777777" w:rsidR="007912F7" w:rsidRPr="007912F7" w:rsidRDefault="007912F7" w:rsidP="007912F7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  <w:r>
        <w:rPr>
          <w:color w:val="000000"/>
        </w:rPr>
        <w:tab/>
      </w:r>
      <w:r w:rsidR="00647BF7" w:rsidRPr="00A02111">
        <w:rPr>
          <w:color w:val="000000"/>
        </w:rPr>
        <w:t>1.    H</w:t>
      </w:r>
      <w:r w:rsidR="00647BF7" w:rsidRPr="00A02111">
        <w:rPr>
          <w:color w:val="000000"/>
          <w:vertAlign w:val="subscript"/>
        </w:rPr>
        <w:t>2</w:t>
      </w:r>
      <w:r w:rsidR="00647BF7" w:rsidRPr="00A02111">
        <w:rPr>
          <w:color w:val="000000"/>
        </w:rPr>
        <w:t>O</w:t>
      </w:r>
      <w:r w:rsidR="00647BF7" w:rsidRPr="00A02111">
        <w:rPr>
          <w:color w:val="000000"/>
          <w:vertAlign w:val="subscript"/>
        </w:rPr>
        <w:t>2</w:t>
      </w:r>
      <w:r w:rsidR="00647BF7" w:rsidRPr="00A02111">
        <w:rPr>
          <w:color w:val="000000"/>
        </w:rPr>
        <w:t xml:space="preserve"> </w:t>
      </w:r>
      <w:r>
        <w:rPr>
          <w:color w:val="000000"/>
        </w:rPr>
        <w:t>(</w:t>
      </w:r>
      <w:proofErr w:type="spellStart"/>
      <w:proofErr w:type="gramStart"/>
      <w:r>
        <w:rPr>
          <w:color w:val="000000"/>
        </w:rPr>
        <w:t>aq</w:t>
      </w:r>
      <w:proofErr w:type="spellEnd"/>
      <w:r>
        <w:rPr>
          <w:color w:val="000000"/>
        </w:rPr>
        <w:t>)</w:t>
      </w:r>
      <w:r w:rsidR="00647BF7" w:rsidRPr="00A02111">
        <w:rPr>
          <w:color w:val="000000"/>
        </w:rPr>
        <w:t xml:space="preserve">  +</w:t>
      </w:r>
      <w:proofErr w:type="gramEnd"/>
      <w:r w:rsidR="00647BF7" w:rsidRPr="00A02111">
        <w:rPr>
          <w:color w:val="000000"/>
        </w:rPr>
        <w:t xml:space="preserve">   Br</w:t>
      </w:r>
      <w:r>
        <w:rPr>
          <w:color w:val="000000"/>
          <w:vertAlign w:val="superscript"/>
        </w:rPr>
        <w:t>−</w:t>
      </w:r>
      <w:r w:rsidR="002A62D0">
        <w:rPr>
          <w:color w:val="000000"/>
        </w:rPr>
        <w:t>(</w:t>
      </w:r>
      <w:proofErr w:type="spellStart"/>
      <w:r w:rsidR="002A62D0">
        <w:rPr>
          <w:color w:val="000000"/>
        </w:rPr>
        <w:t>aq</w:t>
      </w:r>
      <w:proofErr w:type="spellEnd"/>
      <w:r w:rsidR="002A62D0">
        <w:rPr>
          <w:color w:val="000000"/>
        </w:rPr>
        <w:t>)</w:t>
      </w:r>
      <w:r w:rsidR="00647BF7" w:rsidRPr="00A02111">
        <w:rPr>
          <w:color w:val="000000"/>
          <w:vertAlign w:val="superscript"/>
        </w:rPr>
        <w:t xml:space="preserve">   </w:t>
      </w:r>
      <w:r w:rsidR="0051427C" w:rsidRPr="00A02111">
        <w:rPr>
          <w:color w:val="000000"/>
        </w:rPr>
        <w:sym w:font="Symbol" w:char="F0AE"/>
      </w:r>
      <w:r w:rsidR="00647BF7" w:rsidRPr="00A02111">
        <w:rPr>
          <w:color w:val="000000"/>
        </w:rPr>
        <w:t xml:space="preserve">    H</w:t>
      </w:r>
      <w:r w:rsidR="00647BF7" w:rsidRPr="00A02111">
        <w:rPr>
          <w:color w:val="000000"/>
          <w:vertAlign w:val="subscript"/>
        </w:rPr>
        <w:t>2</w:t>
      </w:r>
      <w:r w:rsidR="00647BF7" w:rsidRPr="00A02111">
        <w:rPr>
          <w:color w:val="000000"/>
        </w:rPr>
        <w:t xml:space="preserve">O </w:t>
      </w:r>
      <w:r w:rsidR="002A62D0">
        <w:rPr>
          <w:color w:val="000000"/>
        </w:rPr>
        <w:t>(l)</w:t>
      </w:r>
      <w:r w:rsidR="00647BF7" w:rsidRPr="00A02111">
        <w:rPr>
          <w:color w:val="000000"/>
        </w:rPr>
        <w:t xml:space="preserve">  +   </w:t>
      </w:r>
      <w:proofErr w:type="spellStart"/>
      <w:r w:rsidR="00647BF7" w:rsidRPr="00A02111">
        <w:rPr>
          <w:color w:val="000000"/>
        </w:rPr>
        <w:t>BrO</w:t>
      </w:r>
      <w:proofErr w:type="spellEnd"/>
      <w:r>
        <w:rPr>
          <w:color w:val="000000"/>
          <w:vertAlign w:val="superscript"/>
        </w:rPr>
        <w:t>−</w:t>
      </w:r>
      <w:r>
        <w:rPr>
          <w:color w:val="000000"/>
        </w:rPr>
        <w:t>(</w:t>
      </w:r>
      <w:proofErr w:type="spellStart"/>
      <w:r>
        <w:rPr>
          <w:color w:val="000000"/>
        </w:rPr>
        <w:t>aq</w:t>
      </w:r>
      <w:proofErr w:type="spellEnd"/>
      <w:r>
        <w:rPr>
          <w:color w:val="000000"/>
        </w:rPr>
        <w:t>)</w:t>
      </w:r>
    </w:p>
    <w:p w14:paraId="5FE392B8" w14:textId="77777777" w:rsidR="00647BF7" w:rsidRPr="002A62D0" w:rsidRDefault="00187A17" w:rsidP="007912F7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  <w:r w:rsidRPr="00A02111">
        <w:rPr>
          <w:color w:val="000000"/>
          <w:vertAlign w:val="superscript"/>
        </w:rPr>
        <w:tab/>
      </w:r>
      <w:r w:rsidR="00647BF7" w:rsidRPr="00A02111">
        <w:rPr>
          <w:color w:val="000000"/>
          <w:vertAlign w:val="superscript"/>
        </w:rPr>
        <w:t xml:space="preserve"> </w:t>
      </w:r>
      <w:r w:rsidR="00647BF7" w:rsidRPr="00A02111">
        <w:rPr>
          <w:color w:val="000000"/>
        </w:rPr>
        <w:t xml:space="preserve">2.      </w:t>
      </w:r>
      <w:proofErr w:type="spellStart"/>
      <w:r w:rsidR="00647BF7" w:rsidRPr="00A02111">
        <w:rPr>
          <w:color w:val="000000"/>
        </w:rPr>
        <w:t>BrO</w:t>
      </w:r>
      <w:proofErr w:type="spellEnd"/>
      <w:proofErr w:type="gramStart"/>
      <w:r w:rsidR="00647BF7" w:rsidRPr="00A02111">
        <w:rPr>
          <w:color w:val="000000"/>
          <w:vertAlign w:val="superscript"/>
        </w:rPr>
        <w:t>-</w:t>
      </w:r>
      <w:r w:rsidR="00647BF7" w:rsidRPr="00A02111">
        <w:rPr>
          <w:color w:val="000000"/>
        </w:rPr>
        <w:t xml:space="preserve">  </w:t>
      </w:r>
      <w:r w:rsidR="002A62D0">
        <w:rPr>
          <w:color w:val="000000"/>
        </w:rPr>
        <w:t>(</w:t>
      </w:r>
      <w:proofErr w:type="spellStart"/>
      <w:proofErr w:type="gramEnd"/>
      <w:r w:rsidR="002A62D0">
        <w:rPr>
          <w:color w:val="000000"/>
        </w:rPr>
        <w:t>aq</w:t>
      </w:r>
      <w:proofErr w:type="spellEnd"/>
      <w:r w:rsidR="002A62D0">
        <w:rPr>
          <w:color w:val="000000"/>
        </w:rPr>
        <w:t>)</w:t>
      </w:r>
      <w:r w:rsidR="00647BF7" w:rsidRPr="00A02111">
        <w:rPr>
          <w:color w:val="000000"/>
        </w:rPr>
        <w:t xml:space="preserve">  </w:t>
      </w:r>
      <w:r w:rsidR="0051427C" w:rsidRPr="00A02111">
        <w:rPr>
          <w:color w:val="000000"/>
        </w:rPr>
        <w:sym w:font="Symbol" w:char="F0AE"/>
      </w:r>
      <w:r w:rsidR="00647BF7" w:rsidRPr="00A02111">
        <w:rPr>
          <w:color w:val="000000"/>
        </w:rPr>
        <w:t xml:space="preserve">    Br</w:t>
      </w:r>
      <w:r w:rsidR="00647BF7" w:rsidRPr="00A02111">
        <w:rPr>
          <w:color w:val="000000"/>
          <w:vertAlign w:val="superscript"/>
        </w:rPr>
        <w:t xml:space="preserve">– </w:t>
      </w:r>
      <w:r w:rsidR="00647BF7" w:rsidRPr="00A02111">
        <w:rPr>
          <w:color w:val="000000"/>
        </w:rPr>
        <w:t xml:space="preserve"> </w:t>
      </w:r>
      <w:r w:rsidR="002A62D0">
        <w:rPr>
          <w:color w:val="000000"/>
        </w:rPr>
        <w:t>(</w:t>
      </w:r>
      <w:proofErr w:type="spellStart"/>
      <w:r w:rsidR="002A62D0">
        <w:rPr>
          <w:color w:val="000000"/>
        </w:rPr>
        <w:t>aq</w:t>
      </w:r>
      <w:proofErr w:type="spellEnd"/>
      <w:r w:rsidR="002A62D0">
        <w:rPr>
          <w:color w:val="000000"/>
        </w:rPr>
        <w:t>)</w:t>
      </w:r>
      <w:r w:rsidR="00647BF7" w:rsidRPr="00A02111">
        <w:rPr>
          <w:color w:val="000000"/>
        </w:rPr>
        <w:t xml:space="preserve">  +   ½    O</w:t>
      </w:r>
      <w:r w:rsidR="00647BF7" w:rsidRPr="00A02111">
        <w:rPr>
          <w:color w:val="000000"/>
          <w:vertAlign w:val="subscript"/>
        </w:rPr>
        <w:t>2</w:t>
      </w:r>
      <w:r w:rsidR="002A62D0">
        <w:rPr>
          <w:color w:val="000000"/>
        </w:rPr>
        <w:t xml:space="preserve"> (g)</w:t>
      </w:r>
    </w:p>
    <w:p w14:paraId="38808A51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3647075D" w14:textId="47731B59" w:rsidR="00647BF7" w:rsidRPr="00F70D1D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FF0000"/>
        </w:rPr>
      </w:pPr>
      <w:r w:rsidRPr="00A02111">
        <w:rPr>
          <w:color w:val="000000"/>
        </w:rPr>
        <w:t xml:space="preserve">A.   In the mechanism </w:t>
      </w:r>
      <w:proofErr w:type="gramStart"/>
      <w:r w:rsidRPr="00A02111">
        <w:rPr>
          <w:color w:val="000000"/>
        </w:rPr>
        <w:t>above,  identify</w:t>
      </w:r>
      <w:proofErr w:type="gramEnd"/>
      <w:r w:rsidRPr="00A02111">
        <w:rPr>
          <w:color w:val="000000"/>
        </w:rPr>
        <w:t xml:space="preserve"> an intermediate and a catalyst   </w:t>
      </w:r>
      <w:r w:rsidR="00F70D1D">
        <w:rPr>
          <w:color w:val="FF0000"/>
        </w:rPr>
        <w:t xml:space="preserve">I = </w:t>
      </w:r>
      <w:proofErr w:type="spellStart"/>
      <w:r w:rsidR="00F70D1D">
        <w:rPr>
          <w:color w:val="FF0000"/>
        </w:rPr>
        <w:t>BrO</w:t>
      </w:r>
      <w:proofErr w:type="spellEnd"/>
      <w:r w:rsidR="00F70D1D">
        <w:rPr>
          <w:color w:val="FF0000"/>
        </w:rPr>
        <w:t>-,  c = Br-</w:t>
      </w:r>
    </w:p>
    <w:p w14:paraId="5DF24EA1" w14:textId="79A41AF5" w:rsidR="00647BF7" w:rsidRPr="00F70D1D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FF0000"/>
          <w:vertAlign w:val="subscript"/>
        </w:rPr>
      </w:pPr>
      <w:r w:rsidRPr="00A02111">
        <w:rPr>
          <w:color w:val="000000"/>
        </w:rPr>
        <w:t>B.   Write the net reaction produced through the mechanism above.</w:t>
      </w:r>
      <w:r w:rsidR="00F70D1D">
        <w:rPr>
          <w:color w:val="000000"/>
        </w:rPr>
        <w:t>H</w:t>
      </w:r>
      <w:r w:rsidR="00F70D1D">
        <w:rPr>
          <w:color w:val="FF0000"/>
          <w:vertAlign w:val="subscript"/>
        </w:rPr>
        <w:t>2</w:t>
      </w:r>
      <w:r w:rsidR="00F70D1D">
        <w:rPr>
          <w:color w:val="FF0000"/>
        </w:rPr>
        <w:t>O</w:t>
      </w:r>
      <w:r w:rsidR="00F70D1D">
        <w:rPr>
          <w:color w:val="FF0000"/>
          <w:vertAlign w:val="subscript"/>
        </w:rPr>
        <w:t>2</w:t>
      </w:r>
      <w:r w:rsidR="00F70D1D">
        <w:rPr>
          <w:color w:val="FF0000"/>
        </w:rPr>
        <w:t xml:space="preserve"> </w:t>
      </w:r>
      <w:r w:rsidR="00F70D1D">
        <w:rPr>
          <w:color w:val="FF0000"/>
        </w:rPr>
        <w:sym w:font="Symbol" w:char="F0AE"/>
      </w:r>
      <w:r w:rsidR="00F70D1D">
        <w:rPr>
          <w:color w:val="FF0000"/>
        </w:rPr>
        <w:t xml:space="preserve"> </w:t>
      </w:r>
      <w:proofErr w:type="gramStart"/>
      <w:r w:rsidR="00F70D1D">
        <w:rPr>
          <w:color w:val="FF0000"/>
        </w:rPr>
        <w:t>H</w:t>
      </w:r>
      <w:r w:rsidR="00F70D1D">
        <w:rPr>
          <w:color w:val="FF0000"/>
          <w:vertAlign w:val="subscript"/>
        </w:rPr>
        <w:t>2</w:t>
      </w:r>
      <w:r w:rsidR="00F70D1D">
        <w:rPr>
          <w:color w:val="FF0000"/>
        </w:rPr>
        <w:t>O  +</w:t>
      </w:r>
      <w:proofErr w:type="gramEnd"/>
      <w:r w:rsidR="00F70D1D">
        <w:rPr>
          <w:color w:val="FF0000"/>
        </w:rPr>
        <w:t xml:space="preserve">  ½ O</w:t>
      </w:r>
      <w:r w:rsidR="00F70D1D">
        <w:rPr>
          <w:color w:val="FF0000"/>
          <w:vertAlign w:val="subscript"/>
        </w:rPr>
        <w:t>2</w:t>
      </w:r>
    </w:p>
    <w:p w14:paraId="33BF5A25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>C.   Write the rate law, if the first step shown above is the rate determining step.</w:t>
      </w:r>
    </w:p>
    <w:p w14:paraId="4EF2073F" w14:textId="03EE13C1" w:rsidR="00647BF7" w:rsidRPr="00F70D1D" w:rsidRDefault="00F70D1D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FF0000"/>
        </w:rPr>
      </w:pPr>
      <w:r>
        <w:rPr>
          <w:color w:val="000000"/>
        </w:rPr>
        <w:t xml:space="preserve">      </w:t>
      </w:r>
      <w:r>
        <w:rPr>
          <w:color w:val="FF0000"/>
        </w:rPr>
        <w:t xml:space="preserve">Rate </w:t>
      </w:r>
      <w:proofErr w:type="gramStart"/>
      <w:r>
        <w:rPr>
          <w:color w:val="FF0000"/>
        </w:rPr>
        <w:t>=  k</w:t>
      </w:r>
      <w:proofErr w:type="gramEnd"/>
      <w:r>
        <w:rPr>
          <w:color w:val="FF0000"/>
        </w:rPr>
        <w:t xml:space="preserve"> [ H</w:t>
      </w:r>
      <w:r>
        <w:rPr>
          <w:color w:val="FF0000"/>
          <w:vertAlign w:val="subscript"/>
        </w:rPr>
        <w:t>2</w:t>
      </w:r>
      <w:r>
        <w:rPr>
          <w:color w:val="FF0000"/>
        </w:rPr>
        <w:t>O</w:t>
      </w:r>
      <w:r>
        <w:rPr>
          <w:color w:val="FF0000"/>
          <w:vertAlign w:val="subscript"/>
        </w:rPr>
        <w:t>2</w:t>
      </w:r>
      <w:r>
        <w:rPr>
          <w:color w:val="FF0000"/>
        </w:rPr>
        <w:t>][[Br</w:t>
      </w:r>
      <w:r>
        <w:rPr>
          <w:color w:val="FF0000"/>
          <w:vertAlign w:val="superscript"/>
        </w:rPr>
        <w:t>-</w:t>
      </w:r>
      <w:r>
        <w:rPr>
          <w:color w:val="FF0000"/>
        </w:rPr>
        <w:t>]</w:t>
      </w:r>
    </w:p>
    <w:p w14:paraId="2B23FF4F" w14:textId="77777777" w:rsidR="00F70D1D" w:rsidRDefault="00F70D1D" w:rsidP="00187A17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</w:p>
    <w:p w14:paraId="360CD281" w14:textId="5F7874C1" w:rsidR="00647BF7" w:rsidRPr="00A02111" w:rsidRDefault="00647BF7" w:rsidP="00187A17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  <w:r w:rsidRPr="00A02111">
        <w:rPr>
          <w:color w:val="000000"/>
        </w:rPr>
        <w:t xml:space="preserve">III. Assume </w:t>
      </w:r>
      <w:proofErr w:type="gramStart"/>
      <w:r w:rsidRPr="00A02111">
        <w:rPr>
          <w:color w:val="000000"/>
        </w:rPr>
        <w:t>that  the</w:t>
      </w:r>
      <w:proofErr w:type="gramEnd"/>
      <w:r w:rsidRPr="00A02111">
        <w:rPr>
          <w:color w:val="000000"/>
        </w:rPr>
        <w:t xml:space="preserve"> reaction   2 SO</w:t>
      </w:r>
      <w:r w:rsidRPr="00A02111">
        <w:rPr>
          <w:color w:val="000000"/>
          <w:vertAlign w:val="subscript"/>
        </w:rPr>
        <w:t>3</w:t>
      </w:r>
      <w:r w:rsidRPr="00A02111">
        <w:rPr>
          <w:color w:val="000000"/>
        </w:rPr>
        <w:t xml:space="preserve">(g)  </w:t>
      </w:r>
      <w:r w:rsidR="0051427C" w:rsidRPr="00A02111">
        <w:rPr>
          <w:rFonts w:ascii="Lucida Sans Unicode" w:hAnsi="Lucida Sans Unicode" w:cs="Lucida Sans Unicode"/>
          <w:color w:val="000000"/>
        </w:rPr>
        <w:t>⇄</w:t>
      </w:r>
      <w:r w:rsidRPr="00A02111">
        <w:rPr>
          <w:color w:val="000000"/>
        </w:rPr>
        <w:t xml:space="preserve">   2 SO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(g)    +   O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 xml:space="preserve">(g)   is </w:t>
      </w:r>
      <w:r w:rsidRPr="00A02111">
        <w:rPr>
          <w:b/>
          <w:color w:val="000000"/>
        </w:rPr>
        <w:t xml:space="preserve">second </w:t>
      </w:r>
      <w:r w:rsidRPr="00A02111">
        <w:rPr>
          <w:color w:val="000000"/>
        </w:rPr>
        <w:t xml:space="preserve"> order.   The initial pressure of the SO</w:t>
      </w:r>
      <w:proofErr w:type="gramStart"/>
      <w:r w:rsidRPr="00A02111">
        <w:rPr>
          <w:color w:val="000000"/>
          <w:vertAlign w:val="subscript"/>
        </w:rPr>
        <w:t>3</w:t>
      </w:r>
      <w:r w:rsidRPr="00A02111">
        <w:rPr>
          <w:color w:val="000000"/>
        </w:rPr>
        <w:t xml:space="preserve">  gas</w:t>
      </w:r>
      <w:proofErr w:type="gramEnd"/>
      <w:r w:rsidRPr="00A02111">
        <w:rPr>
          <w:color w:val="000000"/>
        </w:rPr>
        <w:t xml:space="preserve"> is  2.00 atm.   </w:t>
      </w:r>
      <w:proofErr w:type="gramStart"/>
      <w:r w:rsidRPr="00A02111">
        <w:rPr>
          <w:color w:val="000000"/>
        </w:rPr>
        <w:t>After  90.0</w:t>
      </w:r>
      <w:proofErr w:type="gramEnd"/>
      <w:r w:rsidRPr="00A02111">
        <w:rPr>
          <w:color w:val="000000"/>
        </w:rPr>
        <w:t xml:space="preserve"> seconds, the pressure of the SO</w:t>
      </w:r>
      <w:r w:rsidRPr="00A02111">
        <w:rPr>
          <w:color w:val="000000"/>
          <w:vertAlign w:val="subscript"/>
        </w:rPr>
        <w:t>3</w:t>
      </w:r>
      <w:r w:rsidRPr="00A02111">
        <w:rPr>
          <w:color w:val="000000"/>
        </w:rPr>
        <w:t xml:space="preserve">  gas   is  1.80 atm.      </w:t>
      </w:r>
      <w:proofErr w:type="gramStart"/>
      <w:r w:rsidRPr="00A02111">
        <w:rPr>
          <w:color w:val="000000"/>
        </w:rPr>
        <w:t>What  would</w:t>
      </w:r>
      <w:proofErr w:type="gramEnd"/>
      <w:r w:rsidRPr="00A02111">
        <w:rPr>
          <w:color w:val="000000"/>
        </w:rPr>
        <w:t xml:space="preserve"> the pressure of the</w:t>
      </w:r>
      <w:r w:rsidR="0051427C" w:rsidRPr="00A02111">
        <w:rPr>
          <w:color w:val="000000"/>
        </w:rPr>
        <w:t xml:space="preserve">   </w:t>
      </w:r>
      <w:r w:rsidRPr="00A02111">
        <w:rPr>
          <w:color w:val="000000"/>
        </w:rPr>
        <w:t>SO</w:t>
      </w:r>
      <w:r w:rsidRPr="00A02111">
        <w:rPr>
          <w:color w:val="000000"/>
          <w:vertAlign w:val="subscript"/>
        </w:rPr>
        <w:t>3</w:t>
      </w:r>
      <w:r w:rsidRPr="00A02111">
        <w:rPr>
          <w:color w:val="000000"/>
        </w:rPr>
        <w:t xml:space="preserve">  gas be after  300. seconds?</w:t>
      </w:r>
    </w:p>
    <w:p w14:paraId="24F477CE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51A4E49D" w14:textId="3098A2A2" w:rsidR="002A62D0" w:rsidRPr="00F70D1D" w:rsidRDefault="00F70D1D" w:rsidP="00187A17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C00000"/>
        </w:rPr>
      </w:pPr>
      <w:r>
        <w:rPr>
          <w:color w:val="C00000"/>
        </w:rPr>
        <w:t xml:space="preserve">(Not covered this </w:t>
      </w:r>
      <w:proofErr w:type="gramStart"/>
      <w:r>
        <w:rPr>
          <w:color w:val="C00000"/>
        </w:rPr>
        <w:t xml:space="preserve">term)   </w:t>
      </w:r>
      <w:proofErr w:type="gramEnd"/>
      <w:r>
        <w:rPr>
          <w:color w:val="C00000"/>
        </w:rPr>
        <w:t>k = 6.17 x 10</w:t>
      </w:r>
      <w:r>
        <w:rPr>
          <w:color w:val="C00000"/>
          <w:vertAlign w:val="superscript"/>
        </w:rPr>
        <w:t>-4</w:t>
      </w:r>
      <w:r>
        <w:rPr>
          <w:color w:val="C00000"/>
        </w:rPr>
        <w:t xml:space="preserve"> M</w:t>
      </w:r>
      <w:r>
        <w:rPr>
          <w:color w:val="C00000"/>
          <w:vertAlign w:val="superscript"/>
        </w:rPr>
        <w:t>-1</w:t>
      </w:r>
      <w:r>
        <w:rPr>
          <w:color w:val="C00000"/>
        </w:rPr>
        <w:t>/s      1/x  -  1/ 2  =   6.17 x 10</w:t>
      </w:r>
      <w:r>
        <w:rPr>
          <w:color w:val="C00000"/>
          <w:vertAlign w:val="superscript"/>
        </w:rPr>
        <w:t>-4</w:t>
      </w:r>
      <w:r>
        <w:rPr>
          <w:color w:val="C00000"/>
        </w:rPr>
        <w:t xml:space="preserve"> )( 300 ) </w:t>
      </w:r>
      <w:r w:rsidR="00812C09">
        <w:rPr>
          <w:color w:val="C00000"/>
        </w:rPr>
        <w:t xml:space="preserve">  x = 1.46 atm.  </w:t>
      </w:r>
    </w:p>
    <w:p w14:paraId="3DE33F84" w14:textId="77777777" w:rsidR="002A62D0" w:rsidRDefault="002A62D0" w:rsidP="00187A17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</w:p>
    <w:p w14:paraId="29712D3A" w14:textId="6F89E3EB" w:rsidR="00647BF7" w:rsidRPr="00A02111" w:rsidRDefault="00647BF7" w:rsidP="00812C09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rPr>
          <w:color w:val="000000"/>
        </w:rPr>
      </w:pPr>
      <w:r w:rsidRPr="00A02111">
        <w:rPr>
          <w:color w:val="000000"/>
        </w:rPr>
        <w:lastRenderedPageBreak/>
        <w:t>IV.    NH</w:t>
      </w:r>
      <w:r w:rsidRPr="00A02111">
        <w:rPr>
          <w:color w:val="000000"/>
          <w:vertAlign w:val="subscript"/>
        </w:rPr>
        <w:t>4</w:t>
      </w:r>
      <w:r w:rsidRPr="00A02111">
        <w:rPr>
          <w:color w:val="000000"/>
        </w:rPr>
        <w:t>HS</w:t>
      </w:r>
      <w:r w:rsidRPr="00A02111">
        <w:rPr>
          <w:i/>
          <w:color w:val="000000"/>
        </w:rPr>
        <w:t>(s)</w:t>
      </w:r>
      <w:r w:rsidRPr="00A02111">
        <w:rPr>
          <w:color w:val="000000"/>
        </w:rPr>
        <w:t xml:space="preserve"> </w:t>
      </w:r>
      <w:r w:rsidRPr="00A02111">
        <w:sym w:font="Wingdings 3" w:char="F022"/>
      </w:r>
      <w:r w:rsidRPr="00A02111">
        <w:rPr>
          <w:color w:val="000000"/>
        </w:rPr>
        <w:t xml:space="preserve"> NH</w:t>
      </w:r>
      <w:r w:rsidRPr="00A02111">
        <w:rPr>
          <w:color w:val="000000"/>
          <w:vertAlign w:val="subscript"/>
        </w:rPr>
        <w:t>3</w:t>
      </w:r>
      <w:r w:rsidRPr="00A02111">
        <w:rPr>
          <w:i/>
          <w:color w:val="000000"/>
          <w:sz w:val="18"/>
        </w:rPr>
        <w:t>(g)</w:t>
      </w:r>
      <w:r w:rsidRPr="00A02111">
        <w:rPr>
          <w:color w:val="000000"/>
        </w:rPr>
        <w:t xml:space="preserve"> + H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S</w:t>
      </w:r>
      <w:r w:rsidRPr="00A02111">
        <w:rPr>
          <w:i/>
          <w:color w:val="000000"/>
        </w:rPr>
        <w:t>(g)</w:t>
      </w:r>
      <w:r w:rsidRPr="00A02111">
        <w:rPr>
          <w:color w:val="000000"/>
        </w:rPr>
        <w:tab/>
        <w:t xml:space="preserve">        </w:t>
      </w:r>
      <w:r w:rsidR="00187A17" w:rsidRPr="00A02111">
        <w:rPr>
          <w:color w:val="000000"/>
        </w:rPr>
        <w:sym w:font="Symbol" w:char="F044"/>
      </w:r>
      <w:r w:rsidRPr="00A02111">
        <w:rPr>
          <w:color w:val="000000"/>
        </w:rPr>
        <w:t>Hº = +93 kilojoules</w:t>
      </w:r>
    </w:p>
    <w:p w14:paraId="75E0C0C4" w14:textId="77777777" w:rsidR="00647BF7" w:rsidRPr="00A02111" w:rsidRDefault="00647BF7" w:rsidP="00187A17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rPr>
          <w:color w:val="000000"/>
        </w:rPr>
      </w:pPr>
      <w:r w:rsidRPr="00A02111">
        <w:rPr>
          <w:color w:val="000000"/>
        </w:rPr>
        <w:t>The equilibrium above is established by placing solid NH</w:t>
      </w:r>
      <w:r w:rsidRPr="00A02111">
        <w:rPr>
          <w:color w:val="000000"/>
          <w:vertAlign w:val="subscript"/>
        </w:rPr>
        <w:t>4</w:t>
      </w:r>
      <w:r w:rsidRPr="00A02111">
        <w:rPr>
          <w:color w:val="000000"/>
        </w:rPr>
        <w:t>HS in an evacuated container at 25ºC. At equilibrium, some solid NH</w:t>
      </w:r>
      <w:r w:rsidRPr="00A02111">
        <w:rPr>
          <w:color w:val="000000"/>
          <w:sz w:val="20"/>
          <w:vertAlign w:val="subscript"/>
        </w:rPr>
        <w:t>4</w:t>
      </w:r>
      <w:r w:rsidRPr="00A02111">
        <w:rPr>
          <w:color w:val="000000"/>
        </w:rPr>
        <w:t>HS remains in the container. Predict and explain each of the following.</w:t>
      </w:r>
    </w:p>
    <w:p w14:paraId="4A500FF8" w14:textId="0D4BFAB7" w:rsidR="00647BF7" w:rsidRPr="00812C09" w:rsidRDefault="00647BF7">
      <w:pPr>
        <w:pStyle w:val="question"/>
        <w:tabs>
          <w:tab w:val="clear" w:pos="439"/>
          <w:tab w:val="clear" w:pos="8640"/>
          <w:tab w:val="left" w:pos="8639"/>
        </w:tabs>
        <w:rPr>
          <w:rFonts w:ascii="Times New Roman" w:hAnsi="Times New Roman"/>
          <w:color w:val="C00000"/>
        </w:rPr>
      </w:pPr>
      <w:r w:rsidRPr="00A02111">
        <w:rPr>
          <w:rFonts w:ascii="Times New Roman" w:hAnsi="Times New Roman"/>
        </w:rPr>
        <w:t>(a)</w:t>
      </w:r>
      <w:r w:rsidRPr="00A02111">
        <w:rPr>
          <w:rFonts w:ascii="Times New Roman" w:hAnsi="Times New Roman"/>
        </w:rPr>
        <w:tab/>
        <w:t>The effect on the equilibrium partial pressure of NH</w:t>
      </w:r>
      <w:r w:rsidRPr="00A02111">
        <w:rPr>
          <w:rFonts w:ascii="Times New Roman" w:hAnsi="Times New Roman"/>
          <w:vertAlign w:val="subscript"/>
        </w:rPr>
        <w:t>3</w:t>
      </w:r>
      <w:r w:rsidRPr="00A02111">
        <w:rPr>
          <w:rFonts w:ascii="Times New Roman" w:hAnsi="Times New Roman"/>
        </w:rPr>
        <w:t xml:space="preserve"> gas when additional solid NH</w:t>
      </w:r>
      <w:r w:rsidRPr="00A02111">
        <w:rPr>
          <w:rFonts w:ascii="Times New Roman" w:hAnsi="Times New Roman"/>
          <w:vertAlign w:val="subscript"/>
        </w:rPr>
        <w:t>4</w:t>
      </w:r>
      <w:r w:rsidRPr="00A02111">
        <w:rPr>
          <w:rFonts w:ascii="Times New Roman" w:hAnsi="Times New Roman"/>
        </w:rPr>
        <w:t>HS is introduced into the container</w:t>
      </w:r>
      <w:r w:rsidR="00812C09">
        <w:rPr>
          <w:rFonts w:ascii="Times New Roman" w:hAnsi="Times New Roman"/>
        </w:rPr>
        <w:t xml:space="preserve">.   </w:t>
      </w:r>
      <w:r w:rsidR="00812C09">
        <w:rPr>
          <w:rFonts w:ascii="Times New Roman" w:hAnsi="Times New Roman"/>
          <w:color w:val="C00000"/>
        </w:rPr>
        <w:t>No effect.  Solids do not shift equilibria</w:t>
      </w:r>
    </w:p>
    <w:p w14:paraId="7C81852A" w14:textId="46CEF657" w:rsidR="00647BF7" w:rsidRPr="00812C09" w:rsidRDefault="00647BF7" w:rsidP="008757A4">
      <w:pPr>
        <w:pStyle w:val="question"/>
        <w:tabs>
          <w:tab w:val="clear" w:pos="439"/>
          <w:tab w:val="clear" w:pos="8640"/>
          <w:tab w:val="left" w:pos="8639"/>
        </w:tabs>
        <w:ind w:left="720" w:hanging="720"/>
        <w:rPr>
          <w:rFonts w:ascii="Times New Roman" w:hAnsi="Times New Roman"/>
          <w:color w:val="C00000"/>
        </w:rPr>
      </w:pPr>
      <w:r w:rsidRPr="00A02111">
        <w:rPr>
          <w:rFonts w:ascii="Times New Roman" w:hAnsi="Times New Roman"/>
        </w:rPr>
        <w:t>(b)</w:t>
      </w:r>
      <w:r w:rsidRPr="00A02111">
        <w:rPr>
          <w:rFonts w:ascii="Times New Roman" w:hAnsi="Times New Roman"/>
        </w:rPr>
        <w:tab/>
        <w:t>The effect on the equilibrium partial pressure of NH</w:t>
      </w:r>
      <w:r w:rsidRPr="00A02111">
        <w:rPr>
          <w:rFonts w:ascii="Times New Roman" w:hAnsi="Times New Roman"/>
          <w:vertAlign w:val="subscript"/>
        </w:rPr>
        <w:t>3</w:t>
      </w:r>
      <w:r w:rsidRPr="00A02111">
        <w:rPr>
          <w:rFonts w:ascii="Times New Roman" w:hAnsi="Times New Roman"/>
        </w:rPr>
        <w:t xml:space="preserve"> gas when additional gaseous H</w:t>
      </w:r>
      <w:r w:rsidRPr="00A02111">
        <w:rPr>
          <w:rFonts w:ascii="Times New Roman" w:hAnsi="Times New Roman"/>
          <w:vertAlign w:val="subscript"/>
        </w:rPr>
        <w:t>2</w:t>
      </w:r>
      <w:r w:rsidRPr="00A02111">
        <w:rPr>
          <w:rFonts w:ascii="Times New Roman" w:hAnsi="Times New Roman"/>
        </w:rPr>
        <w:t xml:space="preserve">S is introduced into the </w:t>
      </w:r>
      <w:proofErr w:type="gramStart"/>
      <w:r w:rsidRPr="00A02111">
        <w:rPr>
          <w:rFonts w:ascii="Times New Roman" w:hAnsi="Times New Roman"/>
        </w:rPr>
        <w:t>container</w:t>
      </w:r>
      <w:r w:rsidR="00812C09">
        <w:rPr>
          <w:rFonts w:ascii="Times New Roman" w:hAnsi="Times New Roman"/>
        </w:rPr>
        <w:t xml:space="preserve">  </w:t>
      </w:r>
      <w:r w:rsidR="00812C09">
        <w:rPr>
          <w:rFonts w:ascii="Times New Roman" w:hAnsi="Times New Roman"/>
          <w:color w:val="C00000"/>
        </w:rPr>
        <w:t>Decreases</w:t>
      </w:r>
      <w:proofErr w:type="gramEnd"/>
      <w:r w:rsidR="00812C09">
        <w:rPr>
          <w:rFonts w:ascii="Times New Roman" w:hAnsi="Times New Roman"/>
          <w:color w:val="C00000"/>
        </w:rPr>
        <w:t>.  The reaction shifts to form less produce.</w:t>
      </w:r>
    </w:p>
    <w:p w14:paraId="0FDEA7ED" w14:textId="1C6DADD0" w:rsidR="00647BF7" w:rsidRPr="00812C09" w:rsidRDefault="00647BF7" w:rsidP="008757A4">
      <w:pPr>
        <w:pStyle w:val="question"/>
        <w:tabs>
          <w:tab w:val="clear" w:pos="439"/>
          <w:tab w:val="clear" w:pos="8640"/>
          <w:tab w:val="left" w:pos="8639"/>
        </w:tabs>
        <w:ind w:left="720" w:hanging="630"/>
        <w:rPr>
          <w:rFonts w:ascii="Times New Roman" w:hAnsi="Times New Roman"/>
          <w:color w:val="C00000"/>
        </w:rPr>
      </w:pPr>
      <w:r w:rsidRPr="00A02111">
        <w:rPr>
          <w:rFonts w:ascii="Times New Roman" w:hAnsi="Times New Roman"/>
        </w:rPr>
        <w:t>(c)</w:t>
      </w:r>
      <w:r w:rsidRPr="00A02111">
        <w:rPr>
          <w:rFonts w:ascii="Times New Roman" w:hAnsi="Times New Roman"/>
        </w:rPr>
        <w:tab/>
        <w:t>The effect on the mass of solid NH</w:t>
      </w:r>
      <w:r w:rsidRPr="00A02111">
        <w:rPr>
          <w:rFonts w:ascii="Times New Roman" w:hAnsi="Times New Roman"/>
          <w:vertAlign w:val="subscript"/>
        </w:rPr>
        <w:t>4</w:t>
      </w:r>
      <w:r w:rsidRPr="00A02111">
        <w:rPr>
          <w:rFonts w:ascii="Times New Roman" w:hAnsi="Times New Roman"/>
        </w:rPr>
        <w:t xml:space="preserve">HS present when the volume of the container is </w:t>
      </w:r>
      <w:proofErr w:type="gramStart"/>
      <w:r w:rsidRPr="00A02111">
        <w:rPr>
          <w:rFonts w:ascii="Times New Roman" w:hAnsi="Times New Roman"/>
        </w:rPr>
        <w:t>decreased</w:t>
      </w:r>
      <w:r w:rsidR="00812C09">
        <w:rPr>
          <w:rFonts w:ascii="Times New Roman" w:hAnsi="Times New Roman"/>
        </w:rPr>
        <w:t xml:space="preserve"> .</w:t>
      </w:r>
      <w:proofErr w:type="gramEnd"/>
      <w:r w:rsidR="00812C09">
        <w:rPr>
          <w:rFonts w:ascii="Times New Roman" w:hAnsi="Times New Roman"/>
        </w:rPr>
        <w:t xml:space="preserve">  </w:t>
      </w:r>
      <w:r w:rsidR="00812C09">
        <w:rPr>
          <w:rFonts w:ascii="Times New Roman" w:hAnsi="Times New Roman"/>
          <w:color w:val="C00000"/>
        </w:rPr>
        <w:t>Increases.  Decreased volume increases the pressure of both gases, which increases Q.  Reaction shifts toward reactant.</w:t>
      </w:r>
    </w:p>
    <w:p w14:paraId="6BDCF8C0" w14:textId="36B1D809" w:rsidR="00B7679B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>(d)</w:t>
      </w:r>
      <w:r w:rsidRPr="00A02111">
        <w:rPr>
          <w:color w:val="000000"/>
        </w:rPr>
        <w:tab/>
        <w:t>The effect on the mass of solid NH</w:t>
      </w:r>
      <w:r w:rsidRPr="00A02111">
        <w:rPr>
          <w:color w:val="000000"/>
          <w:sz w:val="20"/>
          <w:vertAlign w:val="subscript"/>
        </w:rPr>
        <w:t>4</w:t>
      </w:r>
      <w:r w:rsidRPr="00A02111">
        <w:rPr>
          <w:color w:val="000000"/>
        </w:rPr>
        <w:t>HS present when the temperature is increased</w:t>
      </w:r>
    </w:p>
    <w:p w14:paraId="5FB99215" w14:textId="2E6920DF" w:rsidR="00812C09" w:rsidRPr="00812C09" w:rsidRDefault="00812C09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>
        <w:rPr>
          <w:color w:val="000000"/>
        </w:rPr>
        <w:tab/>
        <w:t xml:space="preserve"> </w:t>
      </w:r>
      <w:r>
        <w:rPr>
          <w:color w:val="C00000"/>
        </w:rPr>
        <w:t xml:space="preserve">Decreases.  The forward, endothermic reaction is favored by </w:t>
      </w:r>
      <w:proofErr w:type="spellStart"/>
      <w:r>
        <w:rPr>
          <w:color w:val="C00000"/>
        </w:rPr>
        <w:t>inc</w:t>
      </w:r>
      <w:proofErr w:type="spellEnd"/>
      <w:r>
        <w:rPr>
          <w:color w:val="C00000"/>
        </w:rPr>
        <w:t xml:space="preserve"> T.</w:t>
      </w:r>
    </w:p>
    <w:p w14:paraId="173FCCCC" w14:textId="77777777" w:rsidR="00B7679B" w:rsidRPr="00A02111" w:rsidRDefault="00B7679B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05A06915" w14:textId="77777777" w:rsidR="00647BF7" w:rsidRPr="00F34CC8" w:rsidRDefault="00647BF7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1260"/>
        <w:rPr>
          <w:color w:val="000000"/>
          <w:lang w:val="de-DE"/>
        </w:rPr>
      </w:pPr>
      <w:r w:rsidRPr="00F34CC8">
        <w:rPr>
          <w:color w:val="000000"/>
          <w:lang w:val="de-DE"/>
        </w:rPr>
        <w:t>V.  SO</w:t>
      </w:r>
      <w:r w:rsidRPr="00F34CC8">
        <w:rPr>
          <w:color w:val="000000"/>
          <w:vertAlign w:val="subscript"/>
          <w:lang w:val="de-DE"/>
        </w:rPr>
        <w:t>2</w:t>
      </w:r>
      <w:r w:rsidRPr="00F34CC8">
        <w:rPr>
          <w:color w:val="000000"/>
          <w:lang w:val="de-DE"/>
        </w:rPr>
        <w:t>Cl</w:t>
      </w:r>
      <w:r w:rsidRPr="00F34CC8">
        <w:rPr>
          <w:color w:val="000000"/>
          <w:vertAlign w:val="subscript"/>
          <w:lang w:val="de-DE"/>
        </w:rPr>
        <w:t>2</w:t>
      </w:r>
      <w:r w:rsidRPr="00F34CC8">
        <w:rPr>
          <w:color w:val="000000"/>
          <w:lang w:val="de-DE"/>
        </w:rPr>
        <w:t xml:space="preserve">(g) </w:t>
      </w:r>
      <w:r w:rsidRPr="00A02111">
        <w:sym w:font="Wingdings 3" w:char="F022"/>
      </w:r>
      <w:r w:rsidRPr="00F34CC8">
        <w:rPr>
          <w:lang w:val="de-DE"/>
        </w:rPr>
        <w:t xml:space="preserve"> </w:t>
      </w:r>
      <w:r w:rsidRPr="00F34CC8">
        <w:rPr>
          <w:color w:val="000000"/>
          <w:lang w:val="de-DE"/>
        </w:rPr>
        <w:t>SO</w:t>
      </w:r>
      <w:r w:rsidRPr="00F34CC8">
        <w:rPr>
          <w:color w:val="000000"/>
          <w:vertAlign w:val="subscript"/>
          <w:lang w:val="de-DE"/>
        </w:rPr>
        <w:t>2</w:t>
      </w:r>
      <w:r w:rsidRPr="00F34CC8">
        <w:rPr>
          <w:color w:val="000000"/>
          <w:lang w:val="de-DE"/>
        </w:rPr>
        <w:t>(g) + Cl</w:t>
      </w:r>
      <w:r w:rsidRPr="00F34CC8">
        <w:rPr>
          <w:color w:val="000000"/>
          <w:vertAlign w:val="subscript"/>
          <w:lang w:val="de-DE"/>
        </w:rPr>
        <w:t>2</w:t>
      </w:r>
      <w:r w:rsidRPr="00F34CC8">
        <w:rPr>
          <w:color w:val="000000"/>
          <w:lang w:val="de-DE"/>
        </w:rPr>
        <w:t>(g)</w:t>
      </w:r>
    </w:p>
    <w:p w14:paraId="75EBFC3A" w14:textId="121EDDA9" w:rsidR="00647BF7" w:rsidRDefault="00647BF7" w:rsidP="00187A17">
      <w:pPr>
        <w:tabs>
          <w:tab w:val="left" w:pos="270"/>
          <w:tab w:val="left" w:pos="54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rPr>
          <w:b/>
          <w:color w:val="000000"/>
        </w:rPr>
      </w:pPr>
      <w:r w:rsidRPr="00A02111">
        <w:rPr>
          <w:color w:val="000000"/>
        </w:rPr>
        <w:t xml:space="preserve">A </w:t>
      </w:r>
      <w:proofErr w:type="gramStart"/>
      <w:r w:rsidRPr="00A02111">
        <w:rPr>
          <w:color w:val="000000"/>
        </w:rPr>
        <w:t>4.32 gram</w:t>
      </w:r>
      <w:proofErr w:type="gramEnd"/>
      <w:r w:rsidRPr="00A02111">
        <w:rPr>
          <w:color w:val="000000"/>
        </w:rPr>
        <w:t xml:space="preserve"> sample of SO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Cl</w:t>
      </w:r>
      <w:r w:rsidRPr="00A02111">
        <w:rPr>
          <w:color w:val="000000"/>
          <w:vertAlign w:val="subscript"/>
        </w:rPr>
        <w:t>2</w:t>
      </w:r>
      <w:r w:rsidR="002A62D0">
        <w:rPr>
          <w:color w:val="000000"/>
        </w:rPr>
        <w:t xml:space="preserve"> is placed in a rigid, evacu</w:t>
      </w:r>
      <w:r w:rsidRPr="00A02111">
        <w:rPr>
          <w:color w:val="000000"/>
        </w:rPr>
        <w:t xml:space="preserve">ated 1.50 L reaction vessel. As the container is heated to 400. K, the sample starts to decompose according to the equation above. The decomposition reaction is </w:t>
      </w:r>
      <w:r w:rsidRPr="002A62D0">
        <w:rPr>
          <w:b/>
          <w:color w:val="000000"/>
        </w:rPr>
        <w:t>endothermic.</w:t>
      </w:r>
    </w:p>
    <w:p w14:paraId="452A5D48" w14:textId="0549788A" w:rsidR="00812C09" w:rsidRPr="00A02111" w:rsidRDefault="00812C09" w:rsidP="00187A17">
      <w:pPr>
        <w:tabs>
          <w:tab w:val="left" w:pos="270"/>
          <w:tab w:val="left" w:pos="54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rPr>
          <w:color w:val="000000"/>
        </w:rPr>
      </w:pPr>
      <w:r>
        <w:rPr>
          <w:b/>
          <w:color w:val="000000"/>
        </w:rPr>
        <w:tab/>
      </w:r>
    </w:p>
    <w:p w14:paraId="793846B6" w14:textId="00C01E9F" w:rsidR="00647BF7" w:rsidRPr="00812C09" w:rsidRDefault="00812C09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>
        <w:rPr>
          <w:color w:val="000000"/>
        </w:rPr>
        <w:tab/>
      </w:r>
      <w:r>
        <w:rPr>
          <w:color w:val="C00000"/>
        </w:rPr>
        <w:t xml:space="preserve"> 4.31g/ 135 g/</w:t>
      </w:r>
      <w:proofErr w:type="gramStart"/>
      <w:r>
        <w:rPr>
          <w:color w:val="C00000"/>
        </w:rPr>
        <w:t>mol  =</w:t>
      </w:r>
      <w:proofErr w:type="gramEnd"/>
      <w:r>
        <w:rPr>
          <w:color w:val="C00000"/>
        </w:rPr>
        <w:t xml:space="preserve">  0.032 mol.    P = </w:t>
      </w:r>
      <w:proofErr w:type="spellStart"/>
      <w:r>
        <w:rPr>
          <w:color w:val="C00000"/>
        </w:rPr>
        <w:t>nRT</w:t>
      </w:r>
      <w:proofErr w:type="spellEnd"/>
      <w:r>
        <w:rPr>
          <w:color w:val="C00000"/>
        </w:rPr>
        <w:t>/</w:t>
      </w:r>
      <w:proofErr w:type="gramStart"/>
      <w:r>
        <w:rPr>
          <w:color w:val="C00000"/>
        </w:rPr>
        <w:t>V  =</w:t>
      </w:r>
      <w:proofErr w:type="gramEnd"/>
      <w:r>
        <w:rPr>
          <w:color w:val="C00000"/>
        </w:rPr>
        <w:t xml:space="preserve">  0.032 x 0.0821 x 400/ 1.5  = 0.700  atm.</w:t>
      </w:r>
    </w:p>
    <w:p w14:paraId="7EFDA7E1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>A.  What is the pressure, in atm., of the SO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Cl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 xml:space="preserve"> (g) before any decomposition takes place?</w:t>
      </w:r>
    </w:p>
    <w:p w14:paraId="641E5501" w14:textId="5A56AE3E" w:rsidR="00647BF7" w:rsidRPr="00F85000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 w:rsidRPr="00A02111">
        <w:rPr>
          <w:color w:val="000000"/>
        </w:rPr>
        <w:t>B.  When the system has reached equilibrium at 400. K the total pressure in the container is 1.26 atm.  Calculate the partial pressures, in atm., of SO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Cl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, SO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, and Cl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 xml:space="preserve"> at equilibrium.</w:t>
      </w:r>
      <w:r w:rsidR="00812C09">
        <w:rPr>
          <w:color w:val="000000"/>
        </w:rPr>
        <w:t xml:space="preserve">   </w:t>
      </w:r>
      <w:r w:rsidR="00F85000">
        <w:rPr>
          <w:color w:val="C00000"/>
        </w:rPr>
        <w:t>.</w:t>
      </w:r>
      <w:proofErr w:type="gramStart"/>
      <w:r w:rsidR="00F85000">
        <w:rPr>
          <w:color w:val="C00000"/>
        </w:rPr>
        <w:t>14,  .</w:t>
      </w:r>
      <w:proofErr w:type="gramEnd"/>
      <w:r w:rsidR="00F85000">
        <w:rPr>
          <w:color w:val="C00000"/>
        </w:rPr>
        <w:t xml:space="preserve">56,  .56    </w:t>
      </w:r>
    </w:p>
    <w:p w14:paraId="7AAFE159" w14:textId="77777777" w:rsidR="00412663" w:rsidRPr="00A02111" w:rsidRDefault="00647BF7" w:rsidP="00412663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 xml:space="preserve">C.  </w:t>
      </w:r>
      <w:r w:rsidRPr="00A02111">
        <w:rPr>
          <w:color w:val="000000"/>
        </w:rPr>
        <w:tab/>
      </w:r>
      <w:proofErr w:type="spellStart"/>
      <w:r w:rsidRPr="00A02111">
        <w:rPr>
          <w:color w:val="000000"/>
        </w:rPr>
        <w:t>i</w:t>
      </w:r>
      <w:proofErr w:type="spellEnd"/>
      <w:r w:rsidRPr="00A02111">
        <w:rPr>
          <w:color w:val="000000"/>
        </w:rPr>
        <w:t xml:space="preserve"> Write the equilibrium expression for </w:t>
      </w:r>
      <w:proofErr w:type="spellStart"/>
      <w:r w:rsidRPr="00A02111">
        <w:rPr>
          <w:color w:val="000000"/>
        </w:rPr>
        <w:t>Kp</w:t>
      </w:r>
      <w:proofErr w:type="spellEnd"/>
      <w:r w:rsidRPr="00A02111">
        <w:rPr>
          <w:color w:val="000000"/>
        </w:rPr>
        <w:t xml:space="preserve"> for the reaction and</w:t>
      </w:r>
    </w:p>
    <w:p w14:paraId="4865194E" w14:textId="49B2E946" w:rsidR="00647BF7" w:rsidRPr="00F85000" w:rsidRDefault="00412663" w:rsidP="00412663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 w:rsidRPr="00A02111">
        <w:rPr>
          <w:color w:val="000000"/>
        </w:rPr>
        <w:tab/>
      </w:r>
      <w:r w:rsidR="00647BF7" w:rsidRPr="00A02111">
        <w:rPr>
          <w:color w:val="000000"/>
        </w:rPr>
        <w:t xml:space="preserve">ii.  calculate the value of the equilibrium constant, </w:t>
      </w:r>
      <w:proofErr w:type="spellStart"/>
      <w:r w:rsidR="00647BF7" w:rsidRPr="00A02111">
        <w:rPr>
          <w:color w:val="000000"/>
        </w:rPr>
        <w:t>Kp</w:t>
      </w:r>
      <w:proofErr w:type="spellEnd"/>
      <w:r w:rsidR="00647BF7" w:rsidRPr="00A02111">
        <w:rPr>
          <w:color w:val="000000"/>
        </w:rPr>
        <w:t>.</w:t>
      </w:r>
      <w:r w:rsidR="00F85000">
        <w:rPr>
          <w:color w:val="000000"/>
        </w:rPr>
        <w:t xml:space="preserve">   </w:t>
      </w:r>
      <w:r w:rsidR="00F85000">
        <w:rPr>
          <w:color w:val="C00000"/>
        </w:rPr>
        <w:t>2.24</w:t>
      </w:r>
    </w:p>
    <w:p w14:paraId="6988967B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3801E206" w14:textId="77777777" w:rsidR="00647BF7" w:rsidRPr="00A02111" w:rsidRDefault="00647BF7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rPr>
          <w:color w:val="000000"/>
        </w:rPr>
      </w:pPr>
      <w:r w:rsidRPr="00A02111">
        <w:rPr>
          <w:color w:val="000000"/>
        </w:rPr>
        <w:t xml:space="preserve">D.  The temperature of the equilibrium mixture is increased to 425 K. Will the value of </w:t>
      </w:r>
      <w:proofErr w:type="spellStart"/>
      <w:r w:rsidRPr="00A02111">
        <w:rPr>
          <w:color w:val="000000"/>
        </w:rPr>
        <w:t>Kp</w:t>
      </w:r>
      <w:proofErr w:type="spellEnd"/>
      <w:r w:rsidRPr="00A02111">
        <w:rPr>
          <w:color w:val="000000"/>
        </w:rPr>
        <w:t xml:space="preserve"> increase, </w:t>
      </w:r>
      <w:proofErr w:type="gramStart"/>
      <w:r w:rsidRPr="00A02111">
        <w:rPr>
          <w:color w:val="000000"/>
        </w:rPr>
        <w:t>decrease</w:t>
      </w:r>
      <w:proofErr w:type="gramEnd"/>
      <w:r w:rsidRPr="00A02111">
        <w:rPr>
          <w:color w:val="000000"/>
        </w:rPr>
        <w:t xml:space="preserve"> or remain the same? Justify your prediction. </w:t>
      </w:r>
    </w:p>
    <w:p w14:paraId="3B48C4E4" w14:textId="33C03753" w:rsidR="00187A17" w:rsidRPr="00F85000" w:rsidRDefault="00F85000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-360" w:hanging="360"/>
        <w:rPr>
          <w:color w:val="C00000"/>
        </w:rPr>
      </w:pPr>
      <w:r>
        <w:rPr>
          <w:color w:val="000000"/>
        </w:rPr>
        <w:tab/>
      </w:r>
      <w:r>
        <w:rPr>
          <w:color w:val="000000"/>
        </w:rPr>
        <w:tab/>
      </w:r>
    </w:p>
    <w:p w14:paraId="71B627F5" w14:textId="21B150D9" w:rsidR="00187A17" w:rsidRPr="00F85000" w:rsidRDefault="00F85000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-360" w:hanging="360"/>
        <w:rPr>
          <w:color w:val="C00000"/>
        </w:rPr>
      </w:pPr>
      <w:r>
        <w:rPr>
          <w:color w:val="000000"/>
        </w:rPr>
        <w:t xml:space="preserve">                        </w:t>
      </w:r>
      <w:r>
        <w:rPr>
          <w:color w:val="C00000"/>
        </w:rPr>
        <w:t>It will increase because the reaction is endothermic.</w:t>
      </w:r>
    </w:p>
    <w:p w14:paraId="7427C6A1" w14:textId="77777777" w:rsidR="00187A17" w:rsidRPr="00A02111" w:rsidRDefault="00187A17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-360" w:hanging="360"/>
        <w:rPr>
          <w:color w:val="000000"/>
        </w:rPr>
      </w:pPr>
    </w:p>
    <w:p w14:paraId="34FC0C98" w14:textId="77777777" w:rsidR="00647BF7" w:rsidRPr="00A02111" w:rsidRDefault="002A62D0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-360" w:hanging="360"/>
        <w:rPr>
          <w:color w:val="000000"/>
        </w:rPr>
      </w:pPr>
      <w:r>
        <w:rPr>
          <w:color w:val="000000"/>
        </w:rPr>
        <w:tab/>
        <w:t xml:space="preserve">     </w:t>
      </w:r>
      <w:r w:rsidR="00647BF7" w:rsidRPr="00A02111">
        <w:rPr>
          <w:color w:val="000000"/>
        </w:rPr>
        <w:t>E.  In another experiment, the original partial pressures of SO</w:t>
      </w:r>
      <w:r w:rsidR="00647BF7" w:rsidRPr="00A02111">
        <w:rPr>
          <w:color w:val="000000"/>
          <w:vertAlign w:val="subscript"/>
        </w:rPr>
        <w:t>2</w:t>
      </w:r>
      <w:r w:rsidR="00647BF7" w:rsidRPr="00A02111">
        <w:rPr>
          <w:color w:val="000000"/>
        </w:rPr>
        <w:t>Cl</w:t>
      </w:r>
      <w:r w:rsidR="00647BF7" w:rsidRPr="00A02111">
        <w:rPr>
          <w:color w:val="000000"/>
          <w:vertAlign w:val="subscript"/>
        </w:rPr>
        <w:t>2</w:t>
      </w:r>
      <w:r w:rsidR="00647BF7" w:rsidRPr="00A02111">
        <w:rPr>
          <w:color w:val="000000"/>
        </w:rPr>
        <w:t>, SO</w:t>
      </w:r>
      <w:r w:rsidR="00647BF7" w:rsidRPr="00A02111">
        <w:rPr>
          <w:color w:val="000000"/>
          <w:vertAlign w:val="subscript"/>
        </w:rPr>
        <w:t>2</w:t>
      </w:r>
      <w:r w:rsidR="00647BF7" w:rsidRPr="00A02111">
        <w:rPr>
          <w:color w:val="000000"/>
        </w:rPr>
        <w:t>, and Cl</w:t>
      </w:r>
      <w:r w:rsidR="00647BF7" w:rsidRPr="00A02111">
        <w:rPr>
          <w:color w:val="000000"/>
          <w:vertAlign w:val="subscript"/>
        </w:rPr>
        <w:t>2</w:t>
      </w:r>
    </w:p>
    <w:p w14:paraId="447BF1AB" w14:textId="77777777" w:rsidR="002A62D0" w:rsidRDefault="00647BF7" w:rsidP="002A62D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540"/>
        <w:rPr>
          <w:color w:val="000000"/>
        </w:rPr>
      </w:pPr>
      <w:r w:rsidRPr="00A02111">
        <w:rPr>
          <w:color w:val="000000"/>
        </w:rPr>
        <w:tab/>
        <w:t>are each 1.0 atm. at 400. K.  Predict whether the amount of SO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Cl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 xml:space="preserve"> will increase, </w:t>
      </w:r>
      <w:proofErr w:type="gramStart"/>
      <w:r w:rsidRPr="00A02111">
        <w:rPr>
          <w:color w:val="000000"/>
        </w:rPr>
        <w:t>decrease</w:t>
      </w:r>
      <w:proofErr w:type="gramEnd"/>
      <w:r w:rsidRPr="00A02111">
        <w:rPr>
          <w:color w:val="000000"/>
        </w:rPr>
        <w:t xml:space="preserve"> or remain the same as the reaction comes back to equili</w:t>
      </w:r>
      <w:r w:rsidR="002A62D0">
        <w:rPr>
          <w:color w:val="000000"/>
        </w:rPr>
        <w:t>brium.  Justify your prediction.</w:t>
      </w:r>
    </w:p>
    <w:p w14:paraId="61F30DC7" w14:textId="77777777" w:rsidR="002A62D0" w:rsidRDefault="002A62D0" w:rsidP="002A62D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540"/>
        <w:rPr>
          <w:color w:val="000000"/>
        </w:rPr>
      </w:pPr>
    </w:p>
    <w:p w14:paraId="44647145" w14:textId="77777777" w:rsidR="002A62D0" w:rsidRDefault="002A62D0" w:rsidP="002A62D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540"/>
        <w:rPr>
          <w:color w:val="000000"/>
        </w:rPr>
      </w:pPr>
    </w:p>
    <w:p w14:paraId="0E3F10DC" w14:textId="18B13257" w:rsidR="002A62D0" w:rsidRDefault="00F85000" w:rsidP="00F8500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rPr>
          <w:color w:val="C00000"/>
        </w:rPr>
      </w:pPr>
      <w:proofErr w:type="spellStart"/>
      <w:proofErr w:type="gramStart"/>
      <w:r>
        <w:rPr>
          <w:color w:val="C00000"/>
        </w:rPr>
        <w:t>Kp</w:t>
      </w:r>
      <w:proofErr w:type="spellEnd"/>
      <w:r>
        <w:rPr>
          <w:color w:val="C00000"/>
        </w:rPr>
        <w:t xml:space="preserve">  at</w:t>
      </w:r>
      <w:proofErr w:type="gramEnd"/>
      <w:r>
        <w:rPr>
          <w:color w:val="C00000"/>
        </w:rPr>
        <w:t xml:space="preserve"> 400 K was found to be 2.24.   If all the pressures are 1.0 atm, then Q = 1.  Since </w:t>
      </w:r>
    </w:p>
    <w:p w14:paraId="60E50460" w14:textId="42529157" w:rsidR="00F85000" w:rsidRPr="00F85000" w:rsidRDefault="00F85000" w:rsidP="00F8500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rPr>
          <w:color w:val="C00000"/>
        </w:rPr>
      </w:pPr>
      <w:r>
        <w:rPr>
          <w:color w:val="C00000"/>
        </w:rPr>
        <w:t>Q&lt;K, the reaction will shift to form more product.  SO</w:t>
      </w:r>
      <w:r>
        <w:rPr>
          <w:color w:val="C00000"/>
          <w:vertAlign w:val="subscript"/>
        </w:rPr>
        <w:t>2</w:t>
      </w:r>
      <w:r>
        <w:rPr>
          <w:color w:val="C00000"/>
        </w:rPr>
        <w:t>Cl</w:t>
      </w:r>
      <w:proofErr w:type="gramStart"/>
      <w:r>
        <w:rPr>
          <w:color w:val="C00000"/>
          <w:vertAlign w:val="subscript"/>
        </w:rPr>
        <w:t>2</w:t>
      </w:r>
      <w:r>
        <w:rPr>
          <w:color w:val="C00000"/>
        </w:rPr>
        <w:t xml:space="preserve">  will</w:t>
      </w:r>
      <w:proofErr w:type="gramEnd"/>
      <w:r>
        <w:rPr>
          <w:color w:val="C00000"/>
        </w:rPr>
        <w:t xml:space="preserve"> decrease.</w:t>
      </w:r>
    </w:p>
    <w:p w14:paraId="2476861D" w14:textId="77777777" w:rsidR="002A62D0" w:rsidRDefault="002A62D0" w:rsidP="002A62D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540"/>
        <w:rPr>
          <w:color w:val="000000"/>
        </w:rPr>
      </w:pPr>
    </w:p>
    <w:p w14:paraId="7203D73B" w14:textId="77777777" w:rsidR="002A62D0" w:rsidRDefault="002A62D0" w:rsidP="002A62D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540"/>
        <w:rPr>
          <w:color w:val="000000"/>
        </w:rPr>
      </w:pPr>
    </w:p>
    <w:p w14:paraId="1864E454" w14:textId="77777777" w:rsidR="002A62D0" w:rsidRDefault="002A62D0" w:rsidP="002A62D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540"/>
        <w:rPr>
          <w:color w:val="000000"/>
        </w:rPr>
      </w:pPr>
    </w:p>
    <w:p w14:paraId="71982196" w14:textId="77777777" w:rsidR="002A62D0" w:rsidRDefault="002A62D0" w:rsidP="002A62D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540"/>
        <w:rPr>
          <w:color w:val="000000"/>
        </w:rPr>
      </w:pPr>
    </w:p>
    <w:p w14:paraId="744D64BC" w14:textId="77777777" w:rsidR="002A62D0" w:rsidRDefault="002A62D0" w:rsidP="002A62D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540"/>
        <w:rPr>
          <w:color w:val="000000"/>
        </w:rPr>
      </w:pPr>
    </w:p>
    <w:p w14:paraId="581E7A34" w14:textId="77777777" w:rsidR="002A62D0" w:rsidRDefault="002A62D0" w:rsidP="002A62D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540"/>
        <w:rPr>
          <w:color w:val="000000"/>
        </w:rPr>
      </w:pPr>
    </w:p>
    <w:p w14:paraId="7D745C67" w14:textId="77777777" w:rsidR="00647BF7" w:rsidRPr="00A02111" w:rsidRDefault="00647BF7" w:rsidP="00F85000">
      <w:pPr>
        <w:tabs>
          <w:tab w:val="left" w:pos="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rPr>
          <w:color w:val="000000"/>
        </w:rPr>
      </w:pPr>
      <w:r w:rsidRPr="00A02111">
        <w:rPr>
          <w:color w:val="000000"/>
        </w:rPr>
        <w:t xml:space="preserve">VI.    </w:t>
      </w:r>
      <w:proofErr w:type="gramStart"/>
      <w:r w:rsidRPr="00A02111">
        <w:rPr>
          <w:color w:val="000000"/>
        </w:rPr>
        <w:t>2  A</w:t>
      </w:r>
      <w:proofErr w:type="gramEnd"/>
      <w:r w:rsidRPr="00A02111">
        <w:rPr>
          <w:color w:val="000000"/>
        </w:rPr>
        <w:t xml:space="preserve">   +   B   </w:t>
      </w:r>
      <m:oMath>
        <m:r>
          <w:rPr>
            <w:i/>
            <w:color w:val="000000"/>
          </w:rPr>
          <w:sym w:font="Symbol" w:char="F0AE"/>
        </m:r>
      </m:oMath>
      <w:r w:rsidRPr="00A02111">
        <w:rPr>
          <w:color w:val="000000"/>
        </w:rPr>
        <w:t xml:space="preserve">   C   +   D.</w:t>
      </w:r>
    </w:p>
    <w:p w14:paraId="7409CEBB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374CCAC1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>The following results were obtained when the reaction above was studied at 25°C:</w:t>
      </w:r>
    </w:p>
    <w:p w14:paraId="180B1A78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tbl>
      <w:tblPr>
        <w:tblW w:w="0" w:type="auto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000" w:firstRow="0" w:lastRow="0" w:firstColumn="0" w:lastColumn="0" w:noHBand="0" w:noVBand="0"/>
      </w:tblPr>
      <w:tblGrid>
        <w:gridCol w:w="2214"/>
        <w:gridCol w:w="2214"/>
        <w:gridCol w:w="2214"/>
        <w:gridCol w:w="2214"/>
      </w:tblGrid>
      <w:tr w:rsidR="00647BF7" w:rsidRPr="00A02111" w14:paraId="151651EA" w14:textId="77777777"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0" w:type="dxa"/>
              <w:left w:w="108" w:type="dxa"/>
              <w:bottom w:w="10" w:type="dxa"/>
              <w:right w:w="108" w:type="dxa"/>
            </w:tcMar>
          </w:tcPr>
          <w:p w14:paraId="7D032496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Experiment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0" w:type="dxa"/>
              <w:left w:w="108" w:type="dxa"/>
              <w:bottom w:w="10" w:type="dxa"/>
              <w:right w:w="108" w:type="dxa"/>
            </w:tcMar>
          </w:tcPr>
          <w:p w14:paraId="7C9F9B21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Initial [A]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0" w:type="dxa"/>
              <w:left w:w="108" w:type="dxa"/>
              <w:bottom w:w="10" w:type="dxa"/>
              <w:right w:w="108" w:type="dxa"/>
            </w:tcMar>
          </w:tcPr>
          <w:p w14:paraId="120F3EF2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Initial [B]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0" w:type="dxa"/>
              <w:left w:w="108" w:type="dxa"/>
              <w:bottom w:w="10" w:type="dxa"/>
              <w:right w:w="108" w:type="dxa"/>
            </w:tcMar>
          </w:tcPr>
          <w:p w14:paraId="6DEE8A6D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Initial Rate of</w:t>
            </w:r>
          </w:p>
          <w:p w14:paraId="7341607F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Formation of C</w:t>
            </w:r>
          </w:p>
          <w:p w14:paraId="2E1FCD5E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  <w:vertAlign w:val="superscript"/>
              </w:rPr>
            </w:pPr>
            <w:proofErr w:type="gramStart"/>
            <w:r w:rsidRPr="00A02111">
              <w:rPr>
                <w:color w:val="000000"/>
              </w:rPr>
              <w:t>in  mol</w:t>
            </w:r>
            <w:proofErr w:type="gramEnd"/>
            <w:r w:rsidRPr="00A02111">
              <w:rPr>
                <w:color w:val="000000"/>
              </w:rPr>
              <w:t xml:space="preserve"> L</w:t>
            </w:r>
            <w:r w:rsidRPr="00A02111">
              <w:rPr>
                <w:color w:val="000000"/>
                <w:vertAlign w:val="superscript"/>
              </w:rPr>
              <w:t>-1</w:t>
            </w:r>
            <w:r w:rsidRPr="00A02111">
              <w:rPr>
                <w:color w:val="000000"/>
              </w:rPr>
              <w:t xml:space="preserve">  min</w:t>
            </w:r>
            <w:r w:rsidRPr="00A02111">
              <w:rPr>
                <w:color w:val="000000"/>
                <w:vertAlign w:val="superscript"/>
              </w:rPr>
              <w:t>-1</w:t>
            </w:r>
          </w:p>
        </w:tc>
      </w:tr>
      <w:tr w:rsidR="00647BF7" w:rsidRPr="00A02111" w14:paraId="5622740B" w14:textId="77777777"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14512B6B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1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08FB5E33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0.25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2E597217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0.75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387AB299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  <w:vertAlign w:val="superscript"/>
              </w:rPr>
            </w:pPr>
            <w:r w:rsidRPr="00A02111">
              <w:rPr>
                <w:color w:val="000000"/>
              </w:rPr>
              <w:t>4.3 x 10</w:t>
            </w:r>
            <w:r w:rsidRPr="00A02111">
              <w:rPr>
                <w:color w:val="000000"/>
                <w:vertAlign w:val="superscript"/>
              </w:rPr>
              <w:t>-4</w:t>
            </w:r>
          </w:p>
        </w:tc>
      </w:tr>
      <w:tr w:rsidR="00647BF7" w:rsidRPr="00A02111" w14:paraId="535FE416" w14:textId="77777777"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02CAA962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2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33D0D0D8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0.75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6CE8C9CE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0.75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3992E4CA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  <w:vertAlign w:val="superscript"/>
              </w:rPr>
            </w:pPr>
            <w:r w:rsidRPr="00A02111">
              <w:rPr>
                <w:color w:val="000000"/>
              </w:rPr>
              <w:t>1.3 x 10</w:t>
            </w:r>
            <w:r w:rsidRPr="00A02111">
              <w:rPr>
                <w:color w:val="000000"/>
                <w:vertAlign w:val="superscript"/>
              </w:rPr>
              <w:t>-3</w:t>
            </w:r>
          </w:p>
        </w:tc>
      </w:tr>
      <w:tr w:rsidR="00647BF7" w:rsidRPr="00A02111" w14:paraId="2CDB31C0" w14:textId="77777777"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20BDFD81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3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33B30BB7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1.50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76D53AC0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1.50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6D3BDEB2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  <w:vertAlign w:val="superscript"/>
              </w:rPr>
            </w:pPr>
            <w:r w:rsidRPr="00A02111">
              <w:rPr>
                <w:color w:val="000000"/>
              </w:rPr>
              <w:t>5.2 x 10</w:t>
            </w:r>
            <w:r w:rsidRPr="00A02111">
              <w:rPr>
                <w:color w:val="000000"/>
                <w:vertAlign w:val="superscript"/>
              </w:rPr>
              <w:t>-3</w:t>
            </w:r>
          </w:p>
        </w:tc>
      </w:tr>
      <w:tr w:rsidR="00647BF7" w:rsidRPr="00A02111" w14:paraId="2C380741" w14:textId="77777777"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7010598E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4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3E488F60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1.75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00B13A35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  <w:r w:rsidRPr="00A02111">
              <w:rPr>
                <w:color w:val="000000"/>
              </w:rPr>
              <w:t>?</w:t>
            </w: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2A12BF0C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  <w:vertAlign w:val="superscript"/>
              </w:rPr>
            </w:pPr>
            <w:r w:rsidRPr="00A02111">
              <w:rPr>
                <w:color w:val="000000"/>
              </w:rPr>
              <w:t>8.0 x 10</w:t>
            </w:r>
            <w:r w:rsidRPr="00A02111">
              <w:rPr>
                <w:color w:val="000000"/>
                <w:vertAlign w:val="superscript"/>
              </w:rPr>
              <w:t>-3</w:t>
            </w:r>
          </w:p>
        </w:tc>
      </w:tr>
      <w:tr w:rsidR="00647BF7" w:rsidRPr="00A02111" w14:paraId="6C1FE3A0" w14:textId="77777777"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7C7B0A0F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173DE7E9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3CF69AA7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</w:p>
        </w:tc>
        <w:tc>
          <w:tcPr>
            <w:tcW w:w="2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left w:w="108" w:type="dxa"/>
              <w:bottom w:w="10" w:type="dxa"/>
              <w:right w:w="108" w:type="dxa"/>
            </w:tcMar>
          </w:tcPr>
          <w:p w14:paraId="5B97DDAC" w14:textId="77777777" w:rsidR="00647BF7" w:rsidRPr="00A02111" w:rsidRDefault="00647BF7">
            <w:pPr>
              <w:tabs>
                <w:tab w:val="left" w:pos="540"/>
                <w:tab w:val="left" w:pos="900"/>
                <w:tab w:val="left" w:pos="1260"/>
                <w:tab w:val="left" w:pos="1620"/>
                <w:tab w:val="left" w:pos="1980"/>
                <w:tab w:val="left" w:pos="2340"/>
                <w:tab w:val="left" w:pos="2700"/>
                <w:tab w:val="left" w:pos="3060"/>
                <w:tab w:val="left" w:pos="3420"/>
                <w:tab w:val="left" w:pos="3780"/>
                <w:tab w:val="left" w:pos="4140"/>
                <w:tab w:val="left" w:pos="4500"/>
                <w:tab w:val="left" w:pos="4860"/>
                <w:tab w:val="left" w:pos="5220"/>
                <w:tab w:val="left" w:pos="5580"/>
                <w:tab w:val="left" w:pos="5940"/>
                <w:tab w:val="left" w:pos="6300"/>
                <w:tab w:val="left" w:pos="6660"/>
                <w:tab w:val="left" w:pos="7020"/>
                <w:tab w:val="left" w:pos="7380"/>
                <w:tab w:val="left" w:pos="7740"/>
                <w:tab w:val="left" w:pos="8100"/>
                <w:tab w:val="left" w:pos="8460"/>
                <w:tab w:val="left" w:pos="8820"/>
                <w:tab w:val="left" w:pos="9180"/>
                <w:tab w:val="left" w:pos="9540"/>
                <w:tab w:val="left" w:pos="9900"/>
                <w:tab w:val="left" w:pos="10260"/>
                <w:tab w:val="left" w:pos="10620"/>
              </w:tabs>
              <w:ind w:left="540" w:hanging="540"/>
              <w:rPr>
                <w:color w:val="000000"/>
              </w:rPr>
            </w:pPr>
          </w:p>
        </w:tc>
      </w:tr>
    </w:tbl>
    <w:p w14:paraId="1E6C70A8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412A9680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>A.  Determine the order of the reaction with respect to A and B.  Justify your answer</w:t>
      </w:r>
    </w:p>
    <w:p w14:paraId="19DC928E" w14:textId="007B2741" w:rsidR="00647BF7" w:rsidRPr="00F85000" w:rsidRDefault="00F85000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>
        <w:rPr>
          <w:color w:val="C00000"/>
        </w:rPr>
        <w:t xml:space="preserve">  A is first order, when it triples, the rate is 3x faster.  B is 1</w:t>
      </w:r>
      <w:proofErr w:type="gramStart"/>
      <w:r w:rsidRPr="00F85000">
        <w:rPr>
          <w:color w:val="C00000"/>
          <w:vertAlign w:val="superscript"/>
        </w:rPr>
        <w:t>st</w:t>
      </w:r>
      <w:r>
        <w:rPr>
          <w:color w:val="C00000"/>
        </w:rPr>
        <w:t xml:space="preserve">  order</w:t>
      </w:r>
      <w:proofErr w:type="gramEnd"/>
      <w:r>
        <w:rPr>
          <w:color w:val="C00000"/>
        </w:rPr>
        <w:t xml:space="preserve">.   When A doubles between exp. 2 and 3, that will make the rate 2 x greater. But the rate IS 4x greater, which means that doubling B also doubled the rate.   </w:t>
      </w:r>
    </w:p>
    <w:p w14:paraId="3DEF1433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 xml:space="preserve">B.   Write the rate law for the reaction.  Calculate the value of the rate </w:t>
      </w:r>
      <w:proofErr w:type="gramStart"/>
      <w:r w:rsidRPr="00A02111">
        <w:rPr>
          <w:color w:val="000000"/>
        </w:rPr>
        <w:t>constant, and</w:t>
      </w:r>
      <w:proofErr w:type="gramEnd"/>
      <w:r w:rsidRPr="00A02111">
        <w:rPr>
          <w:color w:val="000000"/>
        </w:rPr>
        <w:t xml:space="preserve"> include correct units.</w:t>
      </w:r>
    </w:p>
    <w:p w14:paraId="17E6AE5D" w14:textId="7960DB36" w:rsidR="00647BF7" w:rsidRPr="00F85000" w:rsidRDefault="00F85000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>
        <w:rPr>
          <w:color w:val="000000"/>
        </w:rPr>
        <w:t xml:space="preserve">                               </w:t>
      </w:r>
      <w:r>
        <w:rPr>
          <w:color w:val="C00000"/>
        </w:rPr>
        <w:t>Rate = k[A][B].   k = 2.3 x 10</w:t>
      </w:r>
      <w:r>
        <w:rPr>
          <w:color w:val="C00000"/>
          <w:vertAlign w:val="superscript"/>
        </w:rPr>
        <w:t>-3</w:t>
      </w:r>
      <w:r>
        <w:rPr>
          <w:color w:val="C00000"/>
        </w:rPr>
        <w:t xml:space="preserve"> M</w:t>
      </w:r>
      <w:r>
        <w:rPr>
          <w:color w:val="C00000"/>
          <w:vertAlign w:val="superscript"/>
        </w:rPr>
        <w:t>-1</w:t>
      </w:r>
      <w:r>
        <w:rPr>
          <w:color w:val="C00000"/>
        </w:rPr>
        <w:t>/</w:t>
      </w:r>
      <w:r w:rsidR="003275C2">
        <w:rPr>
          <w:color w:val="C00000"/>
        </w:rPr>
        <w:t xml:space="preserve">min    </w:t>
      </w:r>
    </w:p>
    <w:p w14:paraId="07BBE45B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 xml:space="preserve">C.  Determine the initial rate of disappearance of A in </w:t>
      </w:r>
      <w:proofErr w:type="spellStart"/>
      <w:proofErr w:type="gramStart"/>
      <w:r w:rsidRPr="00A02111">
        <w:rPr>
          <w:color w:val="000000"/>
        </w:rPr>
        <w:t>experiemnt</w:t>
      </w:r>
      <w:proofErr w:type="spellEnd"/>
      <w:r w:rsidRPr="00A02111">
        <w:rPr>
          <w:color w:val="000000"/>
        </w:rPr>
        <w:t xml:space="preserve">  3</w:t>
      </w:r>
      <w:proofErr w:type="gramEnd"/>
      <w:r w:rsidRPr="00A02111">
        <w:rPr>
          <w:color w:val="000000"/>
        </w:rPr>
        <w:t>.</w:t>
      </w:r>
    </w:p>
    <w:p w14:paraId="4E341DDF" w14:textId="27A64FFE" w:rsidR="00647BF7" w:rsidRPr="003275C2" w:rsidRDefault="003275C2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>
        <w:rPr>
          <w:color w:val="000000"/>
        </w:rPr>
        <w:t xml:space="preserve">                      </w:t>
      </w:r>
      <w:r>
        <w:rPr>
          <w:color w:val="C00000"/>
        </w:rPr>
        <w:t>1.04 x 10</w:t>
      </w:r>
      <w:r>
        <w:rPr>
          <w:color w:val="C00000"/>
          <w:vertAlign w:val="superscript"/>
        </w:rPr>
        <w:t>-2</w:t>
      </w:r>
      <w:r>
        <w:rPr>
          <w:color w:val="C00000"/>
        </w:rPr>
        <w:t xml:space="preserve"> M/min</w:t>
      </w:r>
    </w:p>
    <w:p w14:paraId="406AD14C" w14:textId="7251B376" w:rsidR="00647BF7" w:rsidRPr="003275C2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 w:rsidRPr="00A02111">
        <w:rPr>
          <w:color w:val="000000"/>
        </w:rPr>
        <w:t>D.   Determine the initial value of [</w:t>
      </w:r>
      <w:proofErr w:type="gramStart"/>
      <w:r w:rsidRPr="00A02111">
        <w:rPr>
          <w:color w:val="000000"/>
        </w:rPr>
        <w:t>B]  in</w:t>
      </w:r>
      <w:proofErr w:type="gramEnd"/>
      <w:r w:rsidRPr="00A02111">
        <w:rPr>
          <w:color w:val="000000"/>
        </w:rPr>
        <w:t xml:space="preserve"> experiment  4</w:t>
      </w:r>
      <w:r w:rsidR="003275C2">
        <w:rPr>
          <w:color w:val="000000"/>
        </w:rPr>
        <w:t xml:space="preserve">    </w:t>
      </w:r>
      <w:r w:rsidR="003275C2">
        <w:rPr>
          <w:color w:val="C00000"/>
        </w:rPr>
        <w:t xml:space="preserve">2.0 M   </w:t>
      </w:r>
    </w:p>
    <w:p w14:paraId="5CEC2FEB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>E.   Identify which of the reaction mechanisms represented below is consistent with the rate law developed in part (</w:t>
      </w:r>
      <w:proofErr w:type="gramStart"/>
      <w:r w:rsidRPr="00A02111">
        <w:rPr>
          <w:color w:val="000000"/>
        </w:rPr>
        <w:t xml:space="preserve">B)   </w:t>
      </w:r>
      <w:proofErr w:type="gramEnd"/>
      <w:r w:rsidRPr="00A02111">
        <w:rPr>
          <w:color w:val="000000"/>
        </w:rPr>
        <w:t xml:space="preserve"> Justify your choice.</w:t>
      </w:r>
    </w:p>
    <w:p w14:paraId="6BF72602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0379FA30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  <w:t xml:space="preserve">1.   </w:t>
      </w:r>
      <w:proofErr w:type="gramStart"/>
      <w:r w:rsidRPr="00A02111">
        <w:rPr>
          <w:color w:val="000000"/>
        </w:rPr>
        <w:t>A  +</w:t>
      </w:r>
      <w:proofErr w:type="gramEnd"/>
      <w:r w:rsidRPr="00A02111">
        <w:rPr>
          <w:color w:val="000000"/>
        </w:rPr>
        <w:t xml:space="preserve">  B    </w:t>
      </w:r>
      <w:r w:rsidR="00F95327" w:rsidRPr="00A02111">
        <w:sym w:font="Wingdings 3" w:char="F022"/>
      </w:r>
      <w:r w:rsidRPr="00A02111">
        <w:rPr>
          <w:color w:val="000000"/>
        </w:rPr>
        <w:t xml:space="preserve">   C  +   M     Fast</w:t>
      </w:r>
    </w:p>
    <w:p w14:paraId="797FC6CB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  <w:t xml:space="preserve">     M   +   A   </w:t>
      </w:r>
      <w:r w:rsidR="00F95327" w:rsidRPr="00A02111">
        <w:sym w:font="Wingdings 3" w:char="F022"/>
      </w:r>
      <w:r w:rsidRPr="00A02111">
        <w:rPr>
          <w:color w:val="000000"/>
        </w:rPr>
        <w:t>D            slow.</w:t>
      </w:r>
    </w:p>
    <w:p w14:paraId="35FA6543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620B9D92" w14:textId="77777777" w:rsidR="00647BF7" w:rsidRPr="003275C2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 w:rsidRPr="00A02111">
        <w:rPr>
          <w:color w:val="000000"/>
        </w:rPr>
        <w:tab/>
      </w:r>
      <w:r w:rsidRPr="003275C2">
        <w:rPr>
          <w:color w:val="C00000"/>
        </w:rPr>
        <w:t xml:space="preserve">2.     B </w:t>
      </w:r>
      <w:r w:rsidRPr="003275C2">
        <w:rPr>
          <w:rFonts w:ascii="Lucida Sans Unicode" w:hAnsi="Lucida Sans Unicode" w:cs="Lucida Sans Unicode"/>
          <w:color w:val="C00000"/>
        </w:rPr>
        <w:t>⇄</w:t>
      </w:r>
      <w:r w:rsidRPr="003275C2">
        <w:rPr>
          <w:color w:val="C00000"/>
        </w:rPr>
        <w:t xml:space="preserve"> M                  Fast, equilibrium</w:t>
      </w:r>
    </w:p>
    <w:p w14:paraId="72A8C8E5" w14:textId="77777777" w:rsidR="00647BF7" w:rsidRPr="003275C2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 w:rsidRPr="003275C2">
        <w:rPr>
          <w:color w:val="C00000"/>
        </w:rPr>
        <w:tab/>
        <w:t xml:space="preserve">        M </w:t>
      </w:r>
      <w:proofErr w:type="gramStart"/>
      <w:r w:rsidRPr="003275C2">
        <w:rPr>
          <w:color w:val="C00000"/>
        </w:rPr>
        <w:t>+  A</w:t>
      </w:r>
      <w:proofErr w:type="gramEnd"/>
      <w:r w:rsidRPr="003275C2">
        <w:rPr>
          <w:color w:val="C00000"/>
        </w:rPr>
        <w:t xml:space="preserve">  </w:t>
      </w:r>
      <w:r w:rsidR="00F95327" w:rsidRPr="003275C2">
        <w:rPr>
          <w:color w:val="C00000"/>
        </w:rPr>
        <w:sym w:font="Wingdings 3" w:char="F022"/>
      </w:r>
      <w:r w:rsidRPr="003275C2">
        <w:rPr>
          <w:color w:val="C00000"/>
        </w:rPr>
        <w:t>C  +  X      slow</w:t>
      </w:r>
    </w:p>
    <w:p w14:paraId="502FF7BF" w14:textId="77777777" w:rsidR="00647BF7" w:rsidRPr="003275C2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 w:rsidRPr="003275C2">
        <w:rPr>
          <w:color w:val="C00000"/>
        </w:rPr>
        <w:tab/>
        <w:t xml:space="preserve">       A + X  </w:t>
      </w:r>
      <w:r w:rsidR="00F95327" w:rsidRPr="003275C2">
        <w:rPr>
          <w:color w:val="C00000"/>
        </w:rPr>
        <w:sym w:font="Wingdings 3" w:char="F022"/>
      </w:r>
      <w:r w:rsidRPr="003275C2">
        <w:rPr>
          <w:color w:val="C00000"/>
        </w:rPr>
        <w:t>D                  fast</w:t>
      </w:r>
    </w:p>
    <w:p w14:paraId="5B402C48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47EFB473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/>
        <w:rPr>
          <w:color w:val="000000"/>
        </w:rPr>
      </w:pPr>
      <w:r w:rsidRPr="00A02111">
        <w:rPr>
          <w:color w:val="000000"/>
        </w:rPr>
        <w:t xml:space="preserve">3.    </w:t>
      </w:r>
      <w:proofErr w:type="gramStart"/>
      <w:r w:rsidRPr="00A02111">
        <w:rPr>
          <w:color w:val="000000"/>
        </w:rPr>
        <w:t>A  +</w:t>
      </w:r>
      <w:proofErr w:type="gramEnd"/>
      <w:r w:rsidRPr="00A02111">
        <w:rPr>
          <w:color w:val="000000"/>
        </w:rPr>
        <w:t xml:space="preserve">   B  </w:t>
      </w:r>
      <w:r w:rsidRPr="00A02111">
        <w:sym w:font="Wingdings 3" w:char="F022"/>
      </w:r>
      <w:r w:rsidRPr="00A02111">
        <w:rPr>
          <w:color w:val="000000"/>
        </w:rPr>
        <w:t xml:space="preserve">M           </w:t>
      </w:r>
      <w:r w:rsidRPr="00A02111">
        <w:rPr>
          <w:color w:val="000000"/>
        </w:rPr>
        <w:tab/>
        <w:t xml:space="preserve">Fast  equilibrium  </w:t>
      </w:r>
    </w:p>
    <w:p w14:paraId="51EA8800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3420" w:hanging="3420"/>
        <w:rPr>
          <w:color w:val="000000"/>
        </w:rPr>
      </w:pPr>
      <w:r w:rsidRPr="00A02111">
        <w:rPr>
          <w:color w:val="000000"/>
        </w:rPr>
        <w:tab/>
        <w:t xml:space="preserve">       </w:t>
      </w:r>
      <w:proofErr w:type="gramStart"/>
      <w:r w:rsidRPr="00A02111">
        <w:rPr>
          <w:color w:val="000000"/>
        </w:rPr>
        <w:t>M  +</w:t>
      </w:r>
      <w:proofErr w:type="gramEnd"/>
      <w:r w:rsidRPr="00A02111">
        <w:rPr>
          <w:color w:val="000000"/>
        </w:rPr>
        <w:t xml:space="preserve">  A   </w:t>
      </w:r>
      <w:r w:rsidRPr="00A02111">
        <w:sym w:font="Wingdings 3" w:char="F022"/>
      </w:r>
      <w:r w:rsidRPr="00A02111">
        <w:rPr>
          <w:color w:val="000000"/>
        </w:rPr>
        <w:t xml:space="preserve">C   +  X   </w:t>
      </w:r>
      <w:r w:rsidRPr="00A02111">
        <w:rPr>
          <w:color w:val="000000"/>
        </w:rPr>
        <w:tab/>
        <w:t>slow</w:t>
      </w:r>
    </w:p>
    <w:p w14:paraId="2D705B3E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</w:r>
      <w:r w:rsidRPr="00A02111">
        <w:rPr>
          <w:color w:val="000000"/>
        </w:rPr>
        <w:tab/>
        <w:t xml:space="preserve">X    </w:t>
      </w:r>
      <w:r w:rsidRPr="00A02111">
        <w:sym w:font="Wingdings 3" w:char="F022"/>
      </w:r>
      <w:r w:rsidRPr="00A02111">
        <w:rPr>
          <w:color w:val="000000"/>
        </w:rPr>
        <w:t>D</w:t>
      </w:r>
      <w:r w:rsidRPr="00A02111">
        <w:rPr>
          <w:color w:val="000000"/>
        </w:rPr>
        <w:tab/>
      </w:r>
      <w:r w:rsidRPr="00A02111">
        <w:rPr>
          <w:color w:val="000000"/>
        </w:rPr>
        <w:tab/>
        <w:t>fast</w:t>
      </w:r>
      <w:r w:rsidRPr="00A02111">
        <w:rPr>
          <w:color w:val="000000"/>
        </w:rPr>
        <w:tab/>
      </w:r>
      <w:r w:rsidRPr="00A02111">
        <w:rPr>
          <w:color w:val="000000"/>
        </w:rPr>
        <w:tab/>
      </w:r>
      <w:r w:rsidRPr="00A02111">
        <w:rPr>
          <w:color w:val="000000"/>
        </w:rPr>
        <w:tab/>
      </w:r>
    </w:p>
    <w:p w14:paraId="4A691AEF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3D3B329E" w14:textId="77777777" w:rsidR="00412663" w:rsidRPr="00A02111" w:rsidRDefault="00412663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2311B18A" w14:textId="77777777" w:rsidR="00412663" w:rsidRPr="00A02111" w:rsidRDefault="00412663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78D4C250" w14:textId="77777777" w:rsidR="00412663" w:rsidRPr="00A02111" w:rsidRDefault="00412663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152F6655" w14:textId="77777777" w:rsidR="002A62D0" w:rsidRDefault="002A62D0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</w:p>
    <w:p w14:paraId="56759AAD" w14:textId="77777777" w:rsidR="002A62D0" w:rsidRDefault="002A62D0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</w:p>
    <w:p w14:paraId="78BBC9D8" w14:textId="77777777" w:rsidR="002A62D0" w:rsidRDefault="002A62D0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</w:p>
    <w:p w14:paraId="573B4BFE" w14:textId="77777777" w:rsidR="002A62D0" w:rsidRDefault="002A62D0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</w:p>
    <w:p w14:paraId="18DF381A" w14:textId="77777777" w:rsidR="002A62D0" w:rsidRDefault="002A62D0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</w:p>
    <w:p w14:paraId="4677F557" w14:textId="77777777" w:rsidR="002A62D0" w:rsidRDefault="002A62D0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</w:p>
    <w:p w14:paraId="030BF7C8" w14:textId="77777777" w:rsidR="002A62D0" w:rsidRDefault="002A62D0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</w:p>
    <w:p w14:paraId="7D2D59B7" w14:textId="77777777" w:rsidR="002A62D0" w:rsidRDefault="002A62D0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</w:p>
    <w:p w14:paraId="4FD7CC2D" w14:textId="77777777" w:rsidR="00647BF7" w:rsidRPr="00A02111" w:rsidRDefault="00647BF7" w:rsidP="00187A1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hanging="720"/>
        <w:rPr>
          <w:color w:val="000000"/>
        </w:rPr>
      </w:pPr>
      <w:r w:rsidRPr="00A02111">
        <w:rPr>
          <w:color w:val="000000"/>
        </w:rPr>
        <w:t>VII.  C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H</w:t>
      </w:r>
      <w:r w:rsidRPr="00A02111">
        <w:rPr>
          <w:color w:val="000000"/>
          <w:vertAlign w:val="subscript"/>
        </w:rPr>
        <w:t>4</w:t>
      </w:r>
      <w:r w:rsidRPr="00A02111">
        <w:rPr>
          <w:color w:val="000000"/>
        </w:rPr>
        <w:t>(g) reacts with HCl(g) as follows:</w:t>
      </w:r>
    </w:p>
    <w:p w14:paraId="24C0AD25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>C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H</w:t>
      </w:r>
      <w:r w:rsidRPr="00A02111">
        <w:rPr>
          <w:color w:val="000000"/>
          <w:vertAlign w:val="subscript"/>
        </w:rPr>
        <w:t>4</w:t>
      </w:r>
      <w:r w:rsidRPr="00A02111">
        <w:rPr>
          <w:color w:val="000000"/>
        </w:rPr>
        <w:t xml:space="preserve">(g) + HCl(g) </w:t>
      </w:r>
      <w:r w:rsidRPr="00A02111">
        <w:sym w:font="Wingdings 3" w:char="F022"/>
      </w:r>
      <w:r w:rsidRPr="00A02111">
        <w:t xml:space="preserve"> </w:t>
      </w:r>
      <w:r w:rsidRPr="00A02111">
        <w:rPr>
          <w:color w:val="000000"/>
        </w:rPr>
        <w:t>C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H</w:t>
      </w:r>
      <w:r w:rsidRPr="00A02111">
        <w:rPr>
          <w:color w:val="000000"/>
          <w:vertAlign w:val="subscript"/>
        </w:rPr>
        <w:t>5</w:t>
      </w:r>
      <w:r w:rsidRPr="00A02111">
        <w:rPr>
          <w:color w:val="000000"/>
        </w:rPr>
        <w:t xml:space="preserve">Cl </w:t>
      </w:r>
      <w:r w:rsidR="002A62D0">
        <w:rPr>
          <w:color w:val="000000"/>
        </w:rPr>
        <w:t>(</w:t>
      </w:r>
      <w:proofErr w:type="gramStart"/>
      <w:r w:rsidR="002A62D0">
        <w:rPr>
          <w:color w:val="000000"/>
        </w:rPr>
        <w:t>g)</w:t>
      </w:r>
      <w:r w:rsidRPr="00A02111">
        <w:rPr>
          <w:color w:val="000000"/>
        </w:rPr>
        <w:t xml:space="preserve">   </w:t>
      </w:r>
      <w:proofErr w:type="gramEnd"/>
      <w:r w:rsidRPr="00A02111">
        <w:rPr>
          <w:color w:val="000000"/>
        </w:rPr>
        <w:t xml:space="preserve"> ΔH̊ = -72.6 kJ/</w:t>
      </w:r>
      <w:proofErr w:type="spellStart"/>
      <w:r w:rsidRPr="00A02111">
        <w:rPr>
          <w:color w:val="000000"/>
        </w:rPr>
        <w:t>mol</w:t>
      </w:r>
      <w:r w:rsidRPr="00A02111">
        <w:rPr>
          <w:color w:val="000000"/>
          <w:vertAlign w:val="subscript"/>
        </w:rPr>
        <w:t>rxn</w:t>
      </w:r>
      <w:proofErr w:type="spellEnd"/>
    </w:p>
    <w:p w14:paraId="0EBF3345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581E94D6" w14:textId="469D4AE0" w:rsidR="00647BF7" w:rsidRPr="003275C2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 w:rsidRPr="00A02111">
        <w:rPr>
          <w:color w:val="000000"/>
        </w:rPr>
        <w:t>a) When HCl(g) is injected into the container of C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H</w:t>
      </w:r>
      <w:r w:rsidRPr="00A02111">
        <w:rPr>
          <w:color w:val="000000"/>
          <w:vertAlign w:val="subscript"/>
        </w:rPr>
        <w:t>4</w:t>
      </w:r>
      <w:r w:rsidR="00B05438" w:rsidRPr="00A02111">
        <w:rPr>
          <w:color w:val="000000"/>
        </w:rPr>
        <w:t xml:space="preserve">(g) at 450 K, the total </w:t>
      </w:r>
      <w:r w:rsidRPr="00A02111">
        <w:rPr>
          <w:color w:val="000000"/>
        </w:rPr>
        <w:t>pressure increases.  Then, as the reaction proceeds at constant T, the total pressure decreases. Explain this decrease in total pressure in terms of what occurs at the molecular level.</w:t>
      </w:r>
      <w:r w:rsidR="003275C2">
        <w:rPr>
          <w:color w:val="000000"/>
        </w:rPr>
        <w:t xml:space="preserve">   </w:t>
      </w:r>
      <w:r w:rsidR="003275C2">
        <w:rPr>
          <w:color w:val="C00000"/>
        </w:rPr>
        <w:t>The reaction decreases the number of gas particles, so the pressure dec.</w:t>
      </w:r>
    </w:p>
    <w:p w14:paraId="2840CD7B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5917A533" w14:textId="77777777" w:rsidR="00647BF7" w:rsidRPr="00A02111" w:rsidRDefault="00647BF7" w:rsidP="00B05438">
      <w:pPr>
        <w:tabs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rPr>
          <w:color w:val="000000"/>
        </w:rPr>
      </w:pPr>
      <w:r w:rsidRPr="00A02111">
        <w:rPr>
          <w:color w:val="000000"/>
        </w:rPr>
        <w:t xml:space="preserve"> Suppose that the reaction proceeds via the following two step mechanism.</w:t>
      </w:r>
    </w:p>
    <w:p w14:paraId="7B29743C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900"/>
        <w:rPr>
          <w:color w:val="000000"/>
        </w:rPr>
      </w:pPr>
      <w:r w:rsidRPr="00A02111">
        <w:rPr>
          <w:color w:val="000000"/>
        </w:rPr>
        <w:t>Step 1: C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H</w:t>
      </w:r>
      <w:r w:rsidRPr="00A02111">
        <w:rPr>
          <w:color w:val="000000"/>
          <w:vertAlign w:val="subscript"/>
        </w:rPr>
        <w:t>4</w:t>
      </w:r>
      <w:r w:rsidRPr="00A02111">
        <w:rPr>
          <w:color w:val="000000"/>
        </w:rPr>
        <w:t xml:space="preserve">(g) + HCl(g) </w:t>
      </w:r>
      <w:r w:rsidRPr="00A02111">
        <w:sym w:font="Wingdings 3" w:char="F022"/>
      </w:r>
      <w:r w:rsidRPr="00A02111">
        <w:rPr>
          <w:color w:val="000000"/>
        </w:rPr>
        <w:t>C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H</w:t>
      </w:r>
      <w:r w:rsidRPr="00A02111">
        <w:rPr>
          <w:color w:val="000000"/>
          <w:vertAlign w:val="subscript"/>
        </w:rPr>
        <w:t>5</w:t>
      </w:r>
      <w:r w:rsidRPr="00A02111">
        <w:rPr>
          <w:color w:val="000000"/>
          <w:vertAlign w:val="superscript"/>
        </w:rPr>
        <w:t>+</w:t>
      </w:r>
      <w:r w:rsidRPr="00A02111">
        <w:rPr>
          <w:color w:val="000000"/>
        </w:rPr>
        <w:t>(g) + Cl</w:t>
      </w:r>
      <w:r w:rsidRPr="00A02111">
        <w:rPr>
          <w:color w:val="000000"/>
          <w:vertAlign w:val="superscript"/>
        </w:rPr>
        <w:t xml:space="preserve">– </w:t>
      </w:r>
      <w:r w:rsidRPr="00A02111">
        <w:rPr>
          <w:color w:val="000000"/>
        </w:rPr>
        <w:t>(</w:t>
      </w:r>
      <w:proofErr w:type="gramStart"/>
      <w:r w:rsidRPr="00A02111">
        <w:rPr>
          <w:color w:val="000000"/>
        </w:rPr>
        <w:t xml:space="preserve">g)   </w:t>
      </w:r>
      <w:proofErr w:type="gramEnd"/>
      <w:r w:rsidRPr="00A02111">
        <w:rPr>
          <w:color w:val="000000"/>
        </w:rPr>
        <w:t xml:space="preserve">  rate determining step</w:t>
      </w:r>
    </w:p>
    <w:p w14:paraId="005D126B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900"/>
        <w:rPr>
          <w:color w:val="000000"/>
        </w:rPr>
      </w:pPr>
      <w:r w:rsidRPr="00A02111">
        <w:rPr>
          <w:color w:val="000000"/>
        </w:rPr>
        <w:t>Step 2:</w:t>
      </w:r>
      <w:r w:rsidR="00B05438" w:rsidRPr="00A02111">
        <w:rPr>
          <w:color w:val="000000"/>
        </w:rPr>
        <w:t xml:space="preserve">  </w:t>
      </w:r>
      <w:r w:rsidRPr="00A02111">
        <w:rPr>
          <w:color w:val="000000"/>
        </w:rPr>
        <w:t xml:space="preserve"> C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H</w:t>
      </w:r>
      <w:r w:rsidRPr="00A02111">
        <w:rPr>
          <w:color w:val="000000"/>
          <w:vertAlign w:val="subscript"/>
        </w:rPr>
        <w:t>5</w:t>
      </w:r>
      <w:r w:rsidRPr="00A02111">
        <w:rPr>
          <w:color w:val="000000"/>
          <w:vertAlign w:val="superscript"/>
        </w:rPr>
        <w:t>+</w:t>
      </w:r>
      <w:r w:rsidRPr="00A02111">
        <w:rPr>
          <w:color w:val="000000"/>
        </w:rPr>
        <w:t>(g) + Cl</w:t>
      </w:r>
      <w:r w:rsidRPr="00A02111">
        <w:rPr>
          <w:color w:val="000000"/>
          <w:vertAlign w:val="superscript"/>
        </w:rPr>
        <w:t xml:space="preserve">– </w:t>
      </w:r>
      <w:r w:rsidRPr="00A02111">
        <w:rPr>
          <w:color w:val="000000"/>
        </w:rPr>
        <w:t xml:space="preserve">(g) </w:t>
      </w:r>
      <w:r w:rsidRPr="00A02111">
        <w:sym w:font="Wingdings 3" w:char="F022"/>
      </w:r>
      <w:r w:rsidRPr="00A02111">
        <w:rPr>
          <w:color w:val="000000"/>
        </w:rPr>
        <w:t>C</w:t>
      </w:r>
      <w:r w:rsidRPr="00A02111">
        <w:rPr>
          <w:color w:val="000000"/>
          <w:vertAlign w:val="subscript"/>
        </w:rPr>
        <w:t>2</w:t>
      </w:r>
      <w:r w:rsidRPr="00A02111">
        <w:rPr>
          <w:color w:val="000000"/>
        </w:rPr>
        <w:t>H</w:t>
      </w:r>
      <w:r w:rsidRPr="00A02111">
        <w:rPr>
          <w:color w:val="000000"/>
          <w:vertAlign w:val="subscript"/>
        </w:rPr>
        <w:t>5</w:t>
      </w:r>
      <w:r w:rsidRPr="00A02111">
        <w:rPr>
          <w:color w:val="000000"/>
        </w:rPr>
        <w:t>Cl(</w:t>
      </w:r>
      <w:proofErr w:type="gramStart"/>
      <w:r w:rsidRPr="00A02111">
        <w:rPr>
          <w:color w:val="000000"/>
        </w:rPr>
        <w:t xml:space="preserve">g)   </w:t>
      </w:r>
      <w:proofErr w:type="gramEnd"/>
      <w:r w:rsidRPr="00A02111">
        <w:rPr>
          <w:color w:val="000000"/>
        </w:rPr>
        <w:t xml:space="preserve">              fast step</w:t>
      </w:r>
    </w:p>
    <w:p w14:paraId="0D9846A6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25DB157D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  <w:t>b) Write the rate law for the reaction that is consistent with the mechanism above.</w:t>
      </w:r>
    </w:p>
    <w:p w14:paraId="60D433AE" w14:textId="77777777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 w:rsidRPr="00A02111">
        <w:rPr>
          <w:color w:val="000000"/>
        </w:rPr>
        <w:tab/>
        <w:t>c) Identify an intermediate in the reaction mechanism above.</w:t>
      </w:r>
    </w:p>
    <w:p w14:paraId="47CF935F" w14:textId="582352E5" w:rsidR="00647BF7" w:rsidRPr="003275C2" w:rsidRDefault="003275C2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C00000"/>
        </w:rPr>
      </w:pPr>
      <w:r>
        <w:rPr>
          <w:color w:val="C00000"/>
        </w:rPr>
        <w:t>Rate = k[ C</w:t>
      </w:r>
      <w:r>
        <w:rPr>
          <w:color w:val="C00000"/>
          <w:vertAlign w:val="subscript"/>
        </w:rPr>
        <w:t>2</w:t>
      </w:r>
      <w:r>
        <w:rPr>
          <w:color w:val="C00000"/>
        </w:rPr>
        <w:t>H</w:t>
      </w:r>
      <w:r>
        <w:rPr>
          <w:color w:val="C00000"/>
          <w:vertAlign w:val="subscript"/>
        </w:rPr>
        <w:t>4</w:t>
      </w:r>
      <w:r>
        <w:rPr>
          <w:color w:val="C00000"/>
        </w:rPr>
        <w:t>][HCl]    The intermediate is Cl-  OR,  C</w:t>
      </w:r>
      <w:r>
        <w:rPr>
          <w:color w:val="C00000"/>
          <w:vertAlign w:val="subscript"/>
        </w:rPr>
        <w:t>2</w:t>
      </w:r>
      <w:r>
        <w:rPr>
          <w:color w:val="C00000"/>
        </w:rPr>
        <w:t>H</w:t>
      </w:r>
      <w:r>
        <w:rPr>
          <w:color w:val="C00000"/>
          <w:vertAlign w:val="subscript"/>
        </w:rPr>
        <w:t>5</w:t>
      </w:r>
      <w:r>
        <w:rPr>
          <w:color w:val="C00000"/>
          <w:vertAlign w:val="superscript"/>
        </w:rPr>
        <w:t>-</w:t>
      </w:r>
    </w:p>
    <w:p w14:paraId="01557257" w14:textId="2BA9F243" w:rsidR="00647BF7" w:rsidRPr="00A02111" w:rsidRDefault="003275C2" w:rsidP="00B05438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8448" behindDoc="0" locked="0" layoutInCell="1" allowOverlap="1" wp14:anchorId="0098EA93" wp14:editId="3155D391">
                <wp:simplePos x="0" y="0"/>
                <wp:positionH relativeFrom="column">
                  <wp:posOffset>1149350</wp:posOffset>
                </wp:positionH>
                <wp:positionV relativeFrom="paragraph">
                  <wp:posOffset>285750</wp:posOffset>
                </wp:positionV>
                <wp:extent cx="822760" cy="829800"/>
                <wp:effectExtent l="38100" t="38100" r="53975" b="4699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822760" cy="82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A80CE" id="Ink 32" o:spid="_x0000_s1026" type="#_x0000_t75" style="position:absolute;margin-left:89.8pt;margin-top:21.8pt;width:66.2pt;height:66.8pt;z-index:2516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">
                <v:imagedata r:id="rId15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5376" behindDoc="0" locked="0" layoutInCell="1" allowOverlap="1" wp14:anchorId="69103951" wp14:editId="7FF5012D">
                <wp:simplePos x="0" y="0"/>
                <wp:positionH relativeFrom="column">
                  <wp:posOffset>1196317</wp:posOffset>
                </wp:positionH>
                <wp:positionV relativeFrom="paragraph">
                  <wp:posOffset>659445</wp:posOffset>
                </wp:positionV>
                <wp:extent cx="767520" cy="99000"/>
                <wp:effectExtent l="38100" t="38100" r="52070" b="5397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7675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DC283" id="Ink 29" o:spid="_x0000_s1026" type="#_x0000_t75" style="position:absolute;margin-left:93.5pt;margin-top:51.2pt;width:61.85pt;height:9.25pt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">
                <v:imagedata r:id="rId17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65920" behindDoc="0" locked="0" layoutInCell="1" allowOverlap="1" wp14:anchorId="03EB7942" wp14:editId="728CCA86">
                <wp:simplePos x="0" y="0"/>
                <wp:positionH relativeFrom="column">
                  <wp:posOffset>1282065</wp:posOffset>
                </wp:positionH>
                <wp:positionV relativeFrom="paragraph">
                  <wp:posOffset>502285</wp:posOffset>
                </wp:positionV>
                <wp:extent cx="610340" cy="701875"/>
                <wp:effectExtent l="38100" t="38100" r="37465" b="4127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610340" cy="7018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698C4" id="Ink 10" o:spid="_x0000_s1026" type="#_x0000_t75" style="position:absolute;margin-left:100.25pt;margin-top:38.85pt;width:49.45pt;height:56.65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">
                <v:imagedata r:id="rId19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61824" behindDoc="0" locked="0" layoutInCell="1" allowOverlap="1" wp14:anchorId="69A69BF6" wp14:editId="671D5B0A">
                <wp:simplePos x="0" y="0"/>
                <wp:positionH relativeFrom="column">
                  <wp:posOffset>1475317</wp:posOffset>
                </wp:positionH>
                <wp:positionV relativeFrom="paragraph">
                  <wp:posOffset>3885</wp:posOffset>
                </wp:positionV>
                <wp:extent cx="316800" cy="752760"/>
                <wp:effectExtent l="57150" t="38100" r="0" b="4762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316800" cy="75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EB6C7" id="Ink 6" o:spid="_x0000_s1026" type="#_x0000_t75" style="position:absolute;margin-left:115.45pt;margin-top:-.4pt;width:26.4pt;height:60.65pt;z-index:2516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">
                <v:imagedata r:id="rId21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60800" behindDoc="0" locked="0" layoutInCell="1" allowOverlap="1" wp14:anchorId="59E47C2A" wp14:editId="6CAA3920">
                <wp:simplePos x="0" y="0"/>
                <wp:positionH relativeFrom="column">
                  <wp:posOffset>681157</wp:posOffset>
                </wp:positionH>
                <wp:positionV relativeFrom="paragraph">
                  <wp:posOffset>760965</wp:posOffset>
                </wp:positionV>
                <wp:extent cx="673920" cy="118800"/>
                <wp:effectExtent l="38100" t="57150" r="50165" b="5270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6739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9F188" id="Ink 5" o:spid="_x0000_s1026" type="#_x0000_t75" style="position:absolute;margin-left:52.95pt;margin-top:59.2pt;width:54.45pt;height:10.75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">
                <v:imagedata r:id="rId23" o:title=""/>
              </v:shape>
            </w:pict>
          </mc:Fallback>
        </mc:AlternateContent>
      </w: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59776" behindDoc="0" locked="0" layoutInCell="1" allowOverlap="1" wp14:anchorId="57123E7A" wp14:editId="1B03F5CE">
                <wp:simplePos x="0" y="0"/>
                <wp:positionH relativeFrom="column">
                  <wp:posOffset>726517</wp:posOffset>
                </wp:positionH>
                <wp:positionV relativeFrom="paragraph">
                  <wp:posOffset>10365</wp:posOffset>
                </wp:positionV>
                <wp:extent cx="2476080" cy="1287360"/>
                <wp:effectExtent l="38100" t="38100" r="19685" b="4635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2476080" cy="128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91211" id="Ink 1" o:spid="_x0000_s1026" type="#_x0000_t75" style="position:absolute;margin-left:56.5pt;margin-top:.1pt;width:196.35pt;height:102.75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">
                <v:imagedata r:id="rId25" o:title=""/>
              </v:shape>
            </w:pict>
          </mc:Fallback>
        </mc:AlternateContent>
      </w:r>
      <w:r w:rsidR="00647BF7" w:rsidRPr="00A02111">
        <w:rPr>
          <w:color w:val="000000"/>
        </w:rPr>
        <w:tab/>
        <w:t>d) Using the axes provided below, draw a curve that shows the energy changes</w:t>
      </w:r>
      <w:r w:rsidR="00B05438" w:rsidRPr="00A02111">
        <w:rPr>
          <w:color w:val="000000"/>
        </w:rPr>
        <w:t xml:space="preserve"> </w:t>
      </w:r>
      <w:r w:rsidR="00647BF7" w:rsidRPr="00A02111">
        <w:rPr>
          <w:color w:val="000000"/>
        </w:rPr>
        <w:t>that occur during the progress of the reaction.  The curve should illustrate both the</w:t>
      </w:r>
      <w:r w:rsidR="00B05438" w:rsidRPr="00A02111">
        <w:rPr>
          <w:color w:val="000000"/>
        </w:rPr>
        <w:t xml:space="preserve"> </w:t>
      </w:r>
      <w:r w:rsidR="00647BF7" w:rsidRPr="00A02111">
        <w:rPr>
          <w:color w:val="000000"/>
        </w:rPr>
        <w:t>proposed two step mechanism and the enthalpy change of the reaction.</w:t>
      </w:r>
    </w:p>
    <w:p w14:paraId="46102A61" w14:textId="1D62F78F" w:rsidR="00647BF7" w:rsidRPr="00A02111" w:rsidRDefault="003275C2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1684352" behindDoc="0" locked="0" layoutInCell="1" allowOverlap="1" wp14:anchorId="17482E67" wp14:editId="57C7BD38">
                <wp:simplePos x="0" y="0"/>
                <wp:positionH relativeFrom="column">
                  <wp:posOffset>742950</wp:posOffset>
                </wp:positionH>
                <wp:positionV relativeFrom="paragraph">
                  <wp:posOffset>-267970</wp:posOffset>
                </wp:positionV>
                <wp:extent cx="1778635" cy="867100"/>
                <wp:effectExtent l="38100" t="38100" r="0" b="4762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778635" cy="8671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BC7F86" id="Ink 28" o:spid="_x0000_s1026" type="#_x0000_t75" style="position:absolute;margin-left:57.8pt;margin-top:-21.8pt;width:141.45pt;height:69.7pt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">
                <v:imagedata r:id="rId27" o:title=""/>
              </v:shape>
            </w:pict>
          </mc:Fallback>
        </mc:AlternateContent>
      </w:r>
    </w:p>
    <w:p w14:paraId="75369C9C" w14:textId="4EC60CC3" w:rsidR="00647BF7" w:rsidRPr="00A02111" w:rsidRDefault="00647BF7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  <w:rPr>
          <w:color w:val="000000"/>
        </w:rPr>
      </w:pPr>
    </w:p>
    <w:p w14:paraId="4B22FC04" w14:textId="1DD9FCDB" w:rsidR="00647BF7" w:rsidRPr="00A02111" w:rsidRDefault="0071314C">
      <w:pPr>
        <w:tabs>
          <w:tab w:val="left" w:pos="540"/>
          <w:tab w:val="left" w:pos="900"/>
          <w:tab w:val="left" w:pos="1260"/>
          <w:tab w:val="left" w:pos="1620"/>
          <w:tab w:val="left" w:pos="1980"/>
          <w:tab w:val="left" w:pos="2340"/>
          <w:tab w:val="left" w:pos="2700"/>
          <w:tab w:val="left" w:pos="3060"/>
          <w:tab w:val="left" w:pos="3420"/>
          <w:tab w:val="left" w:pos="3780"/>
          <w:tab w:val="left" w:pos="4140"/>
          <w:tab w:val="left" w:pos="4500"/>
          <w:tab w:val="left" w:pos="4860"/>
          <w:tab w:val="left" w:pos="5220"/>
          <w:tab w:val="left" w:pos="5580"/>
          <w:tab w:val="left" w:pos="5940"/>
          <w:tab w:val="left" w:pos="6300"/>
          <w:tab w:val="left" w:pos="6660"/>
          <w:tab w:val="left" w:pos="7020"/>
          <w:tab w:val="left" w:pos="7380"/>
          <w:tab w:val="left" w:pos="7740"/>
          <w:tab w:val="left" w:pos="8100"/>
          <w:tab w:val="left" w:pos="8460"/>
          <w:tab w:val="left" w:pos="8820"/>
          <w:tab w:val="left" w:pos="9180"/>
          <w:tab w:val="left" w:pos="9540"/>
          <w:tab w:val="left" w:pos="9900"/>
          <w:tab w:val="left" w:pos="10260"/>
          <w:tab w:val="left" w:pos="10620"/>
        </w:tabs>
        <w:ind w:left="540" w:hanging="540"/>
      </w:pPr>
      <w:r>
        <w:rPr>
          <w:noProof/>
        </w:rPr>
        <w:drawing>
          <wp:anchor distT="57150" distB="57150" distL="57150" distR="57150" simplePos="0" relativeHeight="251658752" behindDoc="0" locked="0" layoutInCell="1" allowOverlap="1" wp14:anchorId="0BD29149" wp14:editId="7C373321">
            <wp:simplePos x="0" y="0"/>
            <wp:positionH relativeFrom="margin">
              <wp:posOffset>310515</wp:posOffset>
            </wp:positionH>
            <wp:positionV relativeFrom="margin">
              <wp:posOffset>3175635</wp:posOffset>
            </wp:positionV>
            <wp:extent cx="2416810" cy="2199005"/>
            <wp:effectExtent l="0" t="0" r="0" b="0"/>
            <wp:wrapSquare wrapText="largest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6810" cy="2199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2663" w:rsidRPr="00A02111">
        <w:rPr>
          <w:color w:val="000000"/>
        </w:rPr>
        <w:t>E.  On the diagram</w:t>
      </w:r>
      <w:r w:rsidR="00647BF7" w:rsidRPr="00A02111">
        <w:rPr>
          <w:color w:val="000000"/>
        </w:rPr>
        <w:t xml:space="preserve">, clearly indicate the activation energy, </w:t>
      </w:r>
      <w:proofErr w:type="spellStart"/>
      <w:r w:rsidR="00647BF7" w:rsidRPr="00A02111">
        <w:rPr>
          <w:color w:val="000000"/>
        </w:rPr>
        <w:t>Ea</w:t>
      </w:r>
      <w:proofErr w:type="spellEnd"/>
      <w:r w:rsidR="00647BF7" w:rsidRPr="00A02111">
        <w:rPr>
          <w:color w:val="000000"/>
        </w:rPr>
        <w:t>, for the rate determining step in the reaction.</w:t>
      </w:r>
    </w:p>
    <w:sectPr w:rsidR="00647BF7" w:rsidRPr="00A02111" w:rsidSect="00007617">
      <w:type w:val="continuous"/>
      <w:pgSz w:w="12240" w:h="15840"/>
      <w:pgMar w:top="1530" w:right="1800" w:bottom="1080" w:left="1800" w:header="1440" w:footer="108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hyphenationZone w:val="0"/>
  <w:doNotHyphenateCaps/>
  <w:evenAndOddHeader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7BF7"/>
    <w:rsid w:val="00007617"/>
    <w:rsid w:val="0003345F"/>
    <w:rsid w:val="00091491"/>
    <w:rsid w:val="000C5B8A"/>
    <w:rsid w:val="00187A17"/>
    <w:rsid w:val="001A52DA"/>
    <w:rsid w:val="001B17E4"/>
    <w:rsid w:val="002327FA"/>
    <w:rsid w:val="002A62D0"/>
    <w:rsid w:val="003275C2"/>
    <w:rsid w:val="003A5857"/>
    <w:rsid w:val="003B096F"/>
    <w:rsid w:val="00412663"/>
    <w:rsid w:val="004E7C0E"/>
    <w:rsid w:val="0051427C"/>
    <w:rsid w:val="006252C3"/>
    <w:rsid w:val="00647BF7"/>
    <w:rsid w:val="00665DA5"/>
    <w:rsid w:val="00703F1B"/>
    <w:rsid w:val="0071314C"/>
    <w:rsid w:val="007912F7"/>
    <w:rsid w:val="00812C09"/>
    <w:rsid w:val="00853C96"/>
    <w:rsid w:val="00854122"/>
    <w:rsid w:val="008757A4"/>
    <w:rsid w:val="009865FA"/>
    <w:rsid w:val="00A02111"/>
    <w:rsid w:val="00B01B83"/>
    <w:rsid w:val="00B05438"/>
    <w:rsid w:val="00B7679B"/>
    <w:rsid w:val="00E50364"/>
    <w:rsid w:val="00E85F1C"/>
    <w:rsid w:val="00F34CC8"/>
    <w:rsid w:val="00F70D1D"/>
    <w:rsid w:val="00F76A8B"/>
    <w:rsid w:val="00F85000"/>
    <w:rsid w:val="00F95327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603CA53D"/>
  <w15:docId w15:val="{F6A708A4-A9E2-48A9-AFAD-DD37A5CD6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3345F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DefaultPara">
    <w:name w:val="Default Para"/>
    <w:basedOn w:val="DefaultParagraphFont"/>
    <w:rsid w:val="0003345F"/>
  </w:style>
  <w:style w:type="character" w:customStyle="1" w:styleId="NoList1">
    <w:name w:val="No List1"/>
    <w:basedOn w:val="DefaultParagraphFont"/>
    <w:rsid w:val="0003345F"/>
  </w:style>
  <w:style w:type="paragraph" w:customStyle="1" w:styleId="NormalText">
    <w:name w:val="Normal Text"/>
    <w:basedOn w:val="Normal"/>
    <w:rsid w:val="0003345F"/>
    <w:pPr>
      <w:widowControl w:val="0"/>
    </w:pPr>
    <w:rPr>
      <w:color w:val="000000"/>
      <w:sz w:val="20"/>
    </w:rPr>
  </w:style>
  <w:style w:type="character" w:customStyle="1" w:styleId="NormalText0">
    <w:name w:val="Normal Text"/>
    <w:basedOn w:val="DefaultParagraphFont"/>
    <w:rsid w:val="0003345F"/>
    <w:rPr>
      <w:color w:val="000000"/>
    </w:rPr>
  </w:style>
  <w:style w:type="paragraph" w:customStyle="1" w:styleId="question">
    <w:name w:val="question"/>
    <w:basedOn w:val="Normal"/>
    <w:rsid w:val="0003345F"/>
    <w:pPr>
      <w:tabs>
        <w:tab w:val="left" w:pos="439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pacing w:after="40" w:line="240" w:lineRule="atLeast"/>
      <w:ind w:left="439" w:hanging="439"/>
      <w:jc w:val="both"/>
    </w:pPr>
    <w:rPr>
      <w:rFonts w:ascii="Times" w:hAnsi="Times"/>
      <w:color w:val="000000"/>
    </w:rPr>
  </w:style>
  <w:style w:type="paragraph" w:customStyle="1" w:styleId="roman-sub">
    <w:name w:val="roman-sub"/>
    <w:basedOn w:val="Normal"/>
    <w:rsid w:val="0003345F"/>
    <w:pPr>
      <w:spacing w:after="40"/>
      <w:ind w:left="900" w:hanging="460"/>
      <w:jc w:val="both"/>
    </w:pPr>
    <w:rPr>
      <w:color w:val="000000"/>
    </w:rPr>
  </w:style>
  <w:style w:type="paragraph" w:customStyle="1" w:styleId="subheading">
    <w:name w:val="subheading"/>
    <w:basedOn w:val="Normal"/>
    <w:rsid w:val="0003345F"/>
    <w:pPr>
      <w:tabs>
        <w:tab w:val="left" w:pos="799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pacing w:after="40" w:line="240" w:lineRule="atLeast"/>
      <w:ind w:left="799" w:hanging="360"/>
      <w:jc w:val="both"/>
    </w:pPr>
    <w:rPr>
      <w:rFonts w:ascii="Times" w:hAnsi="Times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3C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3C9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customXml" Target="ink/ink3.xml"/><Relationship Id="rId26" Type="http://schemas.openxmlformats.org/officeDocument/2006/relationships/customXml" Target="ink/ink7.xml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8.png"/><Relationship Id="rId25" Type="http://schemas.openxmlformats.org/officeDocument/2006/relationships/image" Target="media/image12.png"/><Relationship Id="rId2" Type="http://schemas.openxmlformats.org/officeDocument/2006/relationships/settings" Target="settings.xml"/><Relationship Id="rId16" Type="http://schemas.openxmlformats.org/officeDocument/2006/relationships/customXml" Target="ink/ink2.xml"/><Relationship Id="rId20" Type="http://schemas.openxmlformats.org/officeDocument/2006/relationships/customXml" Target="ink/ink4.xml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24" Type="http://schemas.openxmlformats.org/officeDocument/2006/relationships/customXml" Target="ink/ink6.xml"/><Relationship Id="rId5" Type="http://schemas.openxmlformats.org/officeDocument/2006/relationships/image" Target="media/image2.wmf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image" Target="media/image7.wmf"/><Relationship Id="rId10" Type="http://schemas.openxmlformats.org/officeDocument/2006/relationships/image" Target="media/image5.wmf"/><Relationship Id="rId19" Type="http://schemas.openxmlformats.org/officeDocument/2006/relationships/image" Target="media/image9.png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customXml" Target="ink/ink1.xml"/><Relationship Id="rId22" Type="http://schemas.openxmlformats.org/officeDocument/2006/relationships/customXml" Target="ink/ink5.xml"/><Relationship Id="rId27" Type="http://schemas.openxmlformats.org/officeDocument/2006/relationships/image" Target="media/image13.png"/><Relationship Id="rId30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2-17T05:17:07.366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706 1044 4607 0 0,'-10'4'193'0'0,"0"1"-1"0"0,0 1 0 0 0,0-1 0 0 0,1 2 1 0 0,-13 9-1 0 0,16-10-122 0 0,3-3 12 0 0,-1 1 0 0 0,1-1 0 0 0,-1 0 0 0 0,0-1 0 0 0,-5 4-1 0 0,8-6-72 0 0,0 1-1 0 0,1-1 0 0 0,-1 0 1 0 0,0 1-1 0 0,0-1 0 0 0,0 0 1 0 0,1 0-1 0 0,-1 0 0 0 0,0 0 1 0 0,0 0-1 0 0,1 0 0 0 0,-1 0 1 0 0,0 0-1 0 0,0 0 0 0 0,0 0 1 0 0,1 0-1 0 0,-1 0 0 0 0,0-1 1 0 0,0 1-1 0 0,1 0 0 0 0,-1-1 1 0 0,0 1-1 0 0,1 0 0 0 0,-1-1 1 0 0,0 1-1 0 0,1-1 0 0 0,-1 1 1 0 0,0-1-1 0 0,1 1 0 0 0,-1-1 1 0 0,1 1-1 0 0,-1-1 0 0 0,1 0 1 0 0,-1 1-1 0 0,1-1 0 0 0,0 0 1 0 0,-1 1-1 0 0,1-2 0 0 0,-3-5-28 0 0,0 0 0 0 0,1-1 0 0 0,0 1 0 0 0,-2-13 0 0 0,3 12-12 0 0,-1 0 1 0 0,0 1-1 0 0,-4-13 1 0 0,5 19 25 0 0,1 1 0 0 0,0-1 0 0 0,0 1 0 0 0,0-1 0 0 0,-1 0 1 0 0,1 1-1 0 0,0-1 0 0 0,-1 1 0 0 0,1-1 0 0 0,0 1 0 0 0,-1-1 0 0 0,1 1 0 0 0,-1-1 1 0 0,1 1-1 0 0,-1-1 0 0 0,1 1 0 0 0,-1-1 0 0 0,1 1 0 0 0,-1 0 0 0 0,1-1 1 0 0,-1 1-1 0 0,1 0 0 0 0,-1 0 0 0 0,0-1 0 0 0,1 1 0 0 0,-1 0 0 0 0,0 0 1 0 0,0 0-1 0 0,0 0 25 0 0,0 1 1 0 0,0-1 0 0 0,0 0 0 0 0,0 1 0 0 0,0-1-1 0 0,0 1 1 0 0,0 0 0 0 0,1-1 0 0 0,-1 1 0 0 0,0 0-1 0 0,0-1 1 0 0,1 1 0 0 0,-1 0 0 0 0,0 0 0 0 0,0 1-1 0 0,-2 3 270 0 0,1-1-1 0 0,-1 1 0 0 0,1-1 0 0 0,0 1 0 0 0,0 0 1 0 0,-1 7-1 0 0,3-11-195 0 0,0 0 0 0 0,0 1 0 0 0,0-1 0 0 0,-1 0 0 0 0,2 1 0 0 0,-1-1 0 0 0,0 0 0 0 0,0 1 0 0 0,0-1 0 0 0,0 0 0 0 0,1 1 1 0 0,-1-1-1 0 0,2 3 0 0 0,-2-4-53 0 0,1 1 0 0 0,-1-1 0 0 0,1 1 0 0 0,-1-1 0 0 0,1 1 0 0 0,-1-1 1 0 0,1 1-1 0 0,-1-1 0 0 0,1 1 0 0 0,0-1 0 0 0,-1 0 0 0 0,1 1 0 0 0,-1-1 0 0 0,1 0 1 0 0,0 0-1 0 0,0 1 0 0 0,-1-1 0 0 0,2 0 0 0 0,2 0 95 0 0,-1 0 1 0 0,1 0-1 0 0,-1-1 1 0 0,1 1-1 0 0,-1-1 0 0 0,0 0 1 0 0,1 0-1 0 0,5-2 1 0 0,-5 0 34 0 0,18-2 1188 0 0,27-3-1228 0 0,-37 6 256 0 0,-7 2-346 0 0,0-1 1 0 0,1 1-1 0 0,-1 0 1 0 0,8-3-1 0 0,-8 2 1 0 0,0 0 0 0 0,0 0 0 0 0,0 1-1 0 0,8 0 265 0 0,-3-1-177 0 0,32-2 0 0 0,-31 2 256 0 0,1-1-256 0 0,36-10-4 0 0,-36 10 80 0 0,-3-2-108 0 0,2 0-56 0 0,-5 1 38 0 0,0 0 0 0 0,1 1 0 0 0,-1 0-1 0 0,1 1 1 0 0,7-2 0 0 0,30-6-2 0 0,-33 6 53 0 0,0 2-65 0 0,34-2 0 0 0,-34 2 0 0 0,0 0-10 0 0,34-3-33 0 0,-22 5 22 0 0,24 4-43 0 0,-25-3-43 0 0,34 2 32 0 0,14-5 11 0 0,1-1 0 0 0,-4 1 11 0 0,-11 2 48 0 0,-44-1 31 0 0,0 2 6 0 0,37 5 0 0 0,-37-5-2 0 0,-1 1-12 0 0,29 10-2 0 0,-29-9 0 0 0,-2 0-13 0 0,2 1-56 0 0,-3-2 9 0 0,0 1 1 0 0,-1 0 0 0 0,13 8-1 0 0,18 13 47 0 0,4 5-54 0 0,-1 1-13 0 0,-1-3 0 0 0,-8-6 0 0 0,-32-22 0 0 0,0 0 0 0 0,0 0 1 0 0,1 0-1 0 0,-1 0 0 0 0,0 1 0 0 0,0-1 0 0 0,0 0 0 0 0,0 0 0 0 0,1 0 0 0 0,-1 0 0 0 0,0 0 0 0 0,0 0 0 0 0,0 1 1 0 0,0-1-1 0 0,0 0 0 0 0,0 0 0 0 0,0 0 0 0 0,1 0 0 0 0,-1 0 0 0 0,0 1 0 0 0,0-1 0 0 0,0 0 0 0 0,0 0 0 0 0,0 0 1 0 0,0 1-1 0 0,0-1 0 0 0,0 0 0 0 0,0 0 0 0 0,0 0 0 0 0,0 0 0 0 0,0 1 0 0 0,0-1 0 0 0,0 0 0 0 0,0 0 1 0 0,0 1-1 0 0,-7 2-9 0 0,-6-1 94 0 0,7-3 38 0 0,0 1 1 0 0,0-1-1 0 0,0-1 0 0 0,0 1 0 0 0,0-1 1 0 0,0 0-1 0 0,1-1 0 0 0,-1 1 0 0 0,1-1 1 0 0,-1 0-1 0 0,1 0 0 0 0,0-1 0 0 0,-5-5 1 0 0,-9-7-20 0 0,-29-34 1 0 0,47 49-104 0 0,-12-14-11 0 0,-1 1 0 0 0,0 1 0 0 0,-1 0 0 0 0,-1 0 0 0 0,0 2 0 0 0,-27-15 0 0 0,30 20 4 0 0,0 0-1 0 0,-1 1 0 0 0,1 0 1 0 0,-1 1-1 0 0,0 1 1 0 0,0 0-1 0 0,-1 1 0 0 0,1 0 1 0 0,-25 1-1 0 0,7 3-11 0 0,-1 2 0 0 0,-47 11-1 0 0,-63 24 8 0 0,25-6 73 0 0,-105 16 363 0 0,156-39-311 0 0,-93 3-1 0 0,-49 9-113 0 0,56-3 0 0 0,130-17-7 0 0,1 2 0 0 0,0 0 0 0 0,0 1 0 0 0,0 2 0 0 0,1 0 0 0 0,0 1-1 0 0,0 1 1 0 0,-23 14 0 0 0,38-18 19 0 0,6-5-11 0 0,0 0-1 0 0,0 0 1 0 0,0 0 0 0 0,0 0-1 0 0,0 0 1 0 0,0 0-1 0 0,0 0 1 0 0,0 1 0 0 0,0-1-1 0 0,0 0 1 0 0,0 0-1 0 0,0 0 1 0 0,0 0 0 0 0,0 0-1 0 0,0 0 1 0 0,0 0 0 0 0,0 0-1 0 0,0 1 1 0 0,0-1-1 0 0,0 0 1 0 0,0 0 0 0 0,0 0-1 0 0,0 0 1 0 0,0 0-1 0 0,0 0 1 0 0,0 0 0 0 0,0 0-1 0 0,0 0 1 0 0,0 1 0 0 0,0-1-1 0 0,1 0 1 0 0,-1 0-1 0 0,0 0 1 0 0,0 0 0 0 0,0 0-1 0 0,0 0 1 0 0,0 0-1 0 0,0 0 1 0 0,0 0 0 0 0,0 0-1 0 0,0 0 1 0 0,1 0 0 0 0,-1 0-1 0 0,4 1 11 0 0,0 0 1 0 0,1-1-1 0 0,-1 1 0 0 0,0-1 0 0 0,1 0 0 0 0,6-1 1 0 0,31-2 9 0 0,-19-1 22 0 0,35-11-22 0 0,7-8 22 0 0,0-3-33 0 0,4 1-10 0 0,7 5 0 0 0,-52 16 0 0 0,30-2 0 0 0,5 7 11 0 0,-37 1 32 0 0,30 7-22 0 0,8 2 22 0 0,14 1 31 0 0,-27-5-10 0 0,-24-3-10 0 0,24 2-32 0 0,-22-3 26 0 0,38 2-36 0 0,1-1-1 0 0,-38-3 32 0 0,34-3-33 0 0,7-2-10 0 0,5-1 0 0 0,4-4 0 0 0,2-5 0 0 0,3-5 11 0 0,-1-4 32 0 0,-26 7-22 0 0,-31 10 22 0 0,39-11-22 0 0,8-2 22 0 0,-51 14-35 0 0,-8 2 6 0 0,-1 1 0 0 0,1 0 0 0 0,11-1 0 0 0,30-1-4 0 0,15 2-10 0 0,-56 2 3 0 0,0 0 0 0 0,0 1-1 0 0,14 2 1 0 0,-24-3-2 0 0,0 0 1 0 0,-1 0-1 0 0,1 0 0 0 0,0 1 1 0 0,0-1-1 0 0,0 0 0 0 0,-1 0 1 0 0,1 1-1 0 0,0-1 0 0 0,0 1 1 0 0,-1-1-1 0 0,1 1 0 0 0,0-1 1 0 0,-1 1-1 0 0,1-1 0 0 0,0 1 1 0 0,-1-1-1 0 0,1 1 0 0 0,-1 0 1 0 0,1-1-1 0 0,-1 1 1 0 0,1 0-1 0 0,-1-1 0 0 0,1 3 1 0 0,-1-2 3 0 0,0-1 1 0 0,0 1-1 0 0,-1 0 1 0 0,1 0-1 0 0,0 0 1 0 0,0 0-1 0 0,-1 0 1 0 0,1 0-1 0 0,-1-1 1 0 0,1 1-1 0 0,-1 0 1 0 0,1 0-1 0 0,-1-1 1 0 0,1 1-1 0 0,-1 0 1 0 0,0 0-1 0 0,1-1 1 0 0,-2 1-1 0 0,-4 4 51 0 0,0-1 0 0 0,0 1 0 0 0,0-2 0 0 0,-8 5 1 0 0,-4-1-38 0 0,1-1 0 0 0,-1 0 0 0 0,0-2 0 0 0,0 0 0 0 0,-1 0 0 0 0,1-2 0 0 0,-22 0 0 0 0,-133-9-44 0 0,131 4 36 0 0,-71-9-11 0 0,-168-39 0 0 0,202 33-21 0 0,-2 3 0 0 0,-106-5-1 0 0,172 20 22 0 0,1 1-1 0 0,-1 0 1 0 0,1 1-1 0 0,-1 0 1 0 0,1 1-1 0 0,0 1 1 0 0,0 0-1 0 0,1 1 1 0 0,-19 9-1 0 0,24-10 5 0 0,0 1 0 0 0,0-1-1 0 0,0 2 1 0 0,1-1 0 0 0,-1 1-1 0 0,1 0 1 0 0,1 0-1 0 0,-1 1 1 0 0,1 0 0 0 0,0 0-1 0 0,1 1 1 0 0,0-1 0 0 0,0 1-1 0 0,1 1 1 0 0,-7 15 0 0 0,10-22-2 0 0,0 0-2 0 0,0 1 1 0 0,0 0 0 0 0,1 0 0 0 0,-1 0 0 0 0,0 0 0 0 0,1 0 0 0 0,0 1-1 0 0,0-1 1 0 0,0 0 0 0 0,0 5 0 0 0,1-7-1 0 0,-1 0 0 0 0,0 0 0 0 0,1 0 0 0 0,-1 0 0 0 0,1 0 0 0 0,0 0-1 0 0,-1 0 1 0 0,1 0 0 0 0,0 0 0 0 0,-1 0 0 0 0,1 0 0 0 0,0 0 0 0 0,0 0 0 0 0,0-1 0 0 0,0 1 0 0 0,2 1 0 0 0,-1-1 0 0 0,1 0 0 0 0,0 0 0 0 0,0 0 0 0 0,0 0 0 0 0,0 0 0 0 0,-1-1 0 0 0,1 0 0 0 0,0 1 0 0 0,6-1 0 0 0,48-3 0 0 0,11-5 0 0 0,10-6-10 0 0,4-5-33 0 0,-14 1 32 0 0,-6-1 11 0 0,0 0-10 0 0,3-1-33 0 0,14-5 18 0 0,-9 6-45 0 0,3 1-302 0 0,-6 4-316 0 0,2 2-610 0 0,-12 2 276 0 0</inkml:trace>
  <inkml:trace contextRef="#ctx0" brushRef="#br0" timeOffset="2476.38">1945 2305 6911 0 0,'8'-8'3468'0'0,"-1"2"-2893"0"0,1 1 0 0 0,14-8-1 0 0,11-3 5962 0 0,-22 13-6165 0 0,32-11-90 0 0,-33 10 601 0 0,1 1-720 0 0,30-12-2 0 0,-30 11 416 0 0,-1 0-444 0 0,2-1-80 0 0,-4 2 177 0 0,-1 0 1 0 0,17-4-1 0 0,-15 2-128 0 0,28-16-11 0 0,-35 19-67 0 0,0 1 0 0 0,0-1 0 0 0,0 1-1 0 0,0-1 1 0 0,-1 0 0 0 0,1 1 0 0 0,0-1 0 0 0,-1 0 0 0 0,1 0 0 0 0,-1 0 0 0 0,0 0 0 0 0,0-1 0 0 0,0 1 0 0 0,0 0 0 0 0,0 0-1 0 0,0-1 1 0 0,-1 1 0 0 0,1-1 0 0 0,-1 1 0 0 0,1 0 0 0 0,-1-1 0 0 0,0 1 0 0 0,0-1 0 0 0,0 1 0 0 0,-1-4 0 0 0,1-1 3 0 0,-7-119 105 0 0,6 77-131 0 0,-4-41 0 0 0,3 77 0 0 0,0 0 0 0 0,-1 1 0 0 0,0-1 0 0 0,-10-23 0 0 0,-13-19 37 0 0,16 36-8 0 0,0 0-1 0 0,2 0 1 0 0,0-1-1 0 0,2 0 1 0 0,-9-39-1 0 0,8-86 47 0 0,4 30-22 0 0,1 104-53 0 0,1 0 0 0 0,-2 0 0 0 0,0 1 0 0 0,0-1 0 0 0,-1 1 0 0 0,-8-18 0 0 0,-39-56 0 0 0,19 33 0 0 0,21 32 0 0 0,2 0 0 0 0,0-1 0 0 0,2 0 0 0 0,0-1 0 0 0,1 0 0 0 0,1 0 0 0 0,1 0 0 0 0,0-1 0 0 0,1-38 0 0 0,1 6 0 0 0,-2 0 0 0 0,-2 1 0 0 0,-19-75 0 0 0,16 95 0 0 0,4 13 0 0 0,0 1 0 0 0,-1 0 0 0 0,-1 0 0 0 0,-1 0 0 0 0,-17-28 0 0 0,20 40-23 0 0,-1 0-1 0 0,1 0 1 0 0,-1 0 0 0 0,0 1-1 0 0,-1 0 1 0 0,0 1 0 0 0,0-1-1 0 0,0 1 1 0 0,0 1 0 0 0,-1-1-1 0 0,-9-3 1 0 0,1-6-76 0 0,14 12 62 0 0,-1-1-1 0 0,1 0 1 0 0,-1 1-1 0 0,0 0 1 0 0,-4-3 0 0 0,6 5 31 0 0,1-1 1 0 0,-1 1 0 0 0,0 0 0 0 0,0-1-1 0 0,0 1 1 0 0,0 0 0 0 0,0 0 0 0 0,0 0-1 0 0,1-1 1 0 0,-1 1 0 0 0,0 0 0 0 0,0 0-1 0 0,0 0 1 0 0,0 1 0 0 0,0-1 0 0 0,0 0-1 0 0,0 0 1 0 0,1 0 0 0 0,-1 1 0 0 0,0-1-1 0 0,0 0 1 0 0,0 1 0 0 0,0-1 0 0 0,1 1-1 0 0,-1-1 1 0 0,-1 1 0 0 0,2 0-5 0 0,-1-1 0 0 0,1 1 1 0 0,-1-1-1 0 0,1 1 0 0 0,-1-1 0 0 0,1 1 1 0 0,0-1-1 0 0,-1 1 0 0 0,1-1 0 0 0,0 1 1 0 0,-1 0-1 0 0,1-1 0 0 0,0 1 0 0 0,-1 0 1 0 0,1-1-1 0 0,0 1 0 0 0,0 0 0 0 0,0-1 1 0 0,0 1-1 0 0,0 0 0 0 0,0-1 0 0 0,0 1 1 0 0,0 0-1 0 0,0 0 0 0 0,0-1 1 0 0,0 1-1 0 0,0 0 0 0 0,1-1 0 0 0,-1 1 1 0 0,0-1-1 0 0,0 1 0 0 0,1 0 0 0 0,-1-1 1 0 0,0 1-1 0 0,1 0 0 0 0,-1-1 0 0 0,1 1 1 0 0,-1-1-1 0 0,1 1 0 0 0,-1-1 0 0 0,1 1 1 0 0,-1-1-1 0 0,1 0 0 0 0,-1 1 0 0 0,1-1 1 0 0,0 0-1 0 0,-1 1 0 0 0,1-1 0 0 0,-1 0 1 0 0,1 0-1 0 0,1 1 0 0 0,-2-1 7 0 0,0 0 0 0 0,0 0 0 0 0,0 0 0 0 0,1 0 0 0 0,-1 0 0 0 0,0 0 0 0 0,0 0 0 0 0,0 0-1 0 0,0 0 1 0 0,0 0 0 0 0,1 0 0 0 0,-1 0 0 0 0,0 0 0 0 0,0 0 0 0 0,0-1 0 0 0,0 1 0 0 0,0 0 0 0 0,0 0 0 0 0,1 0 0 0 0,-1 0 0 0 0,0 0-1 0 0,0 0 1 0 0,0 0 0 0 0,0 0 0 0 0,0 0 0 0 0,0-1 0 0 0,0 1 0 0 0,0 0 0 0 0,0 0 0 0 0,0 0 0 0 0,0 0 0 0 0,0 0 0 0 0,1 0 0 0 0,-1-1-1 0 0,0 1 1 0 0,0 0 0 0 0,0 0 0 0 0,0 0 1 0 0,-1-1 0 0 0,1 1 0 0 0,0 0 0 0 0,0 0 1 0 0,0 0-1 0 0,0 0 0 0 0,0 0 0 0 0,-1 0 0 0 0,1 0 0 0 0,0 0 0 0 0,0 0 0 0 0,0 0 0 0 0,0 0 0 0 0,-1 0 0 0 0,1 0 0 0 0,0 0 0 0 0,0 0 0 0 0,0 0 1 0 0,0 0-1 0 0,-1 0 0 0 0,1 0 0 0 0,0 0 0 0 0,0 0 0 0 0,0 0 0 0 0,0 0 0 0 0,-1 0 0 0 0,1 0 0 0 0,0 0 0 0 0,0 0 0 0 0,0 0 0 0 0,0 0 0 0 0,-1 0 1 0 0,1 0-1 0 0,0 1 0 0 0,0-1 0 0 0,0 0 0 0 0,0 0 0 0 0,0 0 0 0 0,0 0 0 0 0,-1 1 0 0 0,-14 5 46 0 0,13-6-35 0 0,0 1 0 0 0,0-1 0 0 0,0 1-1 0 0,0 0 1 0 0,0 0 0 0 0,1 0 0 0 0,-1 0 0 0 0,-2 2 0 0 0,-57 47 3 0 0,61-50-12 0 0,-1 0 0 0 0,1 0 0 0 0,0 0 0 0 0,0 0 0 0 0,0 0 0 0 0,0 0 0 0 0,0 0 0 0 0,0 0 0 0 0,0 0 0 0 0,-1 0 0 0 0,1 0 0 0 0,0 0 0 0 0,0 0 0 0 0,0 0 0 0 0,0 0 0 0 0,0 0 0 0 0,0 0 0 0 0,0 0 0 0 0,0-1 0 0 0,0 1 0 0 0,-1 0 0 0 0,1 0 0 0 0,0 0 0 0 0,0 0 0 0 0,0 0 0 0 0,0 0 0 0 0,0 0 0 0 0,0 0 0 0 0,0 0 0 0 0,0 0 0 0 0,0 0 0 0 0,0 0 0 0 0,0-1 0 0 0,0 1 0 0 0,0 0 0 0 0,0 0 0 0 0,0 0 0 0 0,0 0 0 0 0,0 0 0 0 0,0 0 0 0 0,0 0 0 0 0,-1 0 0 0 0,1-1 0 0 0,1 1 0 0 0,-1 0 0 0 0,0 0 0 0 0,0 0 0 0 0,0 0 0 0 0,0 0 0 0 0,0 0 0 0 0,0 0 0 0 0,0 0 0 0 0,0-1 0 0 0,0 1 0 0 0,0 0 0 0 0,0 0 0 0 0,0 0 0 0 0,0 0 0 0 0,2-12 0 0 0,4 3 0 0 0,-5 9 0 0 0,-1 0 0 0 0,0 0 0 0 0,1 0 0 0 0,-1 0 0 0 0,0 1 0 0 0,1-1 0 0 0,-1 0 0 0 0,0 0 0 0 0,1 0 0 0 0,-1 0 0 0 0,0 0 0 0 0,0 0 0 0 0,1 0 0 0 0,-1 0 0 0 0,0 1 0 0 0,1-1 0 0 0,-1 0 0 0 0,0 0 0 0 0,0 0 0 0 0,1 1 0 0 0,-1-1 0 0 0,0 0 0 0 0,0 0 0 0 0,0 1 0 0 0,0-1 0 0 0,1 0 0 0 0,-1 1 0 0 0,0-1 0 0 0,0 0 0 0 0,0 0 0 0 0,0 1 0 0 0,0-1 0 0 0,1 1 0 0 0,4 11 0 0 0,1 0 0 0 0,-2 1 0 0 0,4 14 0 0 0,-11-38 84 0 0,0 0 0 0 0,-1 0 0 0 0,-6-10 0 0 0,8 16-84 0 0,-1 0 0 0 0,0 1 0 0 0,0 0 0 0 0,-1-1 0 0 0,-4-4 0 0 0,6 8 0 0 0,1-1 0 0 0,-1 1 0 0 0,0-1 0 0 0,0 1 0 0 0,0 0 0 0 0,0 0 0 0 0,0 0 0 0 0,0 0 0 0 0,0 1 0 0 0,0-1 0 0 0,0 0 0 0 0,0 1 0 0 0,0-1 0 0 0,0 1 0 0 0,-4 0 0 0 0,5 0 0 0 0,1-1 0 0 0,-1 1 0 0 0,0 0 0 0 0,0 0 0 0 0,0-1 0 0 0,1 1 0 0 0,-1-1 0 0 0,0 1 0 0 0,1 0 0 0 0,-1-1 0 0 0,0 0 0 0 0,1 1 0 0 0,-1-1 0 0 0,0 1 0 0 0,1-1 0 0 0,-1 0 0 0 0,1 1 0 0 0,-1-1 0 0 0,1 0 0 0 0,0 1 0 0 0,-1-1 0 0 0,1 0 0 0 0,0 0 0 0 0,-1 1 0 0 0,1-1 0 0 0,0 0 0 0 0,0 0 0 0 0,0 0 0 0 0,0 1 0 0 0,-1-1 0 0 0,1 0 0 0 0,0 0 0 0 0,1-1 0 0 0,0-34 0 0 0,-1 29 0 0 0,0 4-2 0 0,1-1 0 0 0,-1 0 0 0 0,1 1 0 0 0,-1-1-1 0 0,1 0 1 0 0,0 1 0 0 0,2-5 0 0 0,-2 7 1 0 0,-1 0-1 0 0,1 1 1 0 0,-1-1 0 0 0,1 0 0 0 0,-1 1-1 0 0,1-1 1 0 0,0 0 0 0 0,-1 1 0 0 0,1-1-1 0 0,0 1 1 0 0,-1-1 0 0 0,1 1 0 0 0,0-1-1 0 0,0 1 1 0 0,0-1 0 0 0,-1 1-1 0 0,1 0 1 0 0,0 0 0 0 0,0-1 0 0 0,0 1-1 0 0,0 0 1 0 0,-1 0 0 0 0,1 0 0 0 0,0 0-1 0 0,0 0 1 0 0,0 0 0 0 0,0 0 0 0 0,0 0-1 0 0,0 0 1 0 0,-1 0 0 0 0,1 1 0 0 0,0-1-1 0 0,0 0 1 0 0,0 1 0 0 0,0-1-1 0 0,1 1 1 0 0,2 1 10 0 0,34 13-40 0 0,-35-14 27 0 0,1 0-1 0 0,-1-1 0 0 0,1 1 1 0 0,0 0-1 0 0,-1-1 0 0 0,1 0 1 0 0,0 0-1 0 0,5 0 0 0 0,-7-1 5 0 0,0 0 0 0 0,-1 1 0 0 0,1-1 0 0 0,-1 0 0 0 0,0 0 1 0 0,1 0-1 0 0,-1 0 0 0 0,0 0 0 0 0,1-1 0 0 0,-1 1 0 0 0,0 0 0 0 0,0 0 0 0 0,0-1 0 0 0,0 1 0 0 0,0-1 0 0 0,0 1 0 0 0,1-4 0 0 0,-2 4-1 0 0,1-1 1 0 0,0 1-1 0 0,0-1 0 0 0,0 1 0 0 0,0-1 1 0 0,0 1-1 0 0,0-1 0 0 0,0 1 0 0 0,0 0 0 0 0,1 0 1 0 0,-1 0-1 0 0,0 0 0 0 0,1 0 0 0 0,1-1 0 0 0,-2 2-12 0 0,-1-1-1 0 0,1 2 0 0 0,0-1 0 0 0,-1 0 1 0 0,1 0-1 0 0,0 0 0 0 0,-1 0 0 0 0,1 0 1 0 0,-1 0-1 0 0,1 1 0 0 0,-1-1 0 0 0,1 0 1 0 0,0 0-1 0 0,-1 1 0 0 0,1-1 0 0 0,-1 1 1 0 0,1-1-1 0 0,-1 0 0 0 0,0 1 0 0 0,1-1 1 0 0,0 1-1 0 0,12 15-243 0 0,-2-3 89 0 0,-9-13 162 0 0,-1 1 0 0 0,0-1 1 0 0,0 1-1 0 0,0-1 1 0 0,0 0-1 0 0,1 0 0 0 0,-1 0 1 0 0,0 1-1 0 0,0-1 1 0 0,1 0-1 0 0,-1 0 0 0 0,0-1 1 0 0,0 1-1 0 0,0 0 1 0 0,1 0-1 0 0,-1-1 1 0 0,0 1-1 0 0,0 0 0 0 0,0-1 1 0 0,2 0-1 0 0,12-7 6 0 0,32-21 0 0 0,-1-5 0 0 0,-2-3-21 0 0,-9 4-88 0 0,-27 26-33 0 0,-1 2-186 0 0,24-18-22 0 0,-23 18-70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2-17T05:16:49.851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0 273 2303 0 0,'2'1'2520'0'0,"-2"-1"-2474"0"0,7-5 961 0 0,9-8-212 0 0,2-7-120 0 0,-15 15-604 0 0,0 1 0 0 0,0 1-1 0 0,0-1 1 0 0,1 0 0 0 0,0 1-1 0 0,-1-1 1 0 0,1 1-1 0 0,0 0 1 0 0,5-2 0 0 0,-8 5-59 0 0,0 0 0 0 0,0-1 1 0 0,0 1-1 0 0,0 0 0 0 0,0 0 0 0 0,0 0 1 0 0,0 0-1 0 0,0 0 0 0 0,0 0 1 0 0,-1 0-1 0 0,1 0 0 0 0,0 1 1 0 0,0-1-1 0 0,0 0 0 0 0,0 1 0 0 0,0-1 1 0 0,0 0-1 0 0,-1 1 0 0 0,1-1 1 0 0,1 2-1 0 0,17 13 606 0 0,-6-4-20 0 0,-9-8-375 0 0,1 0 0 0 0,0-1-1 0 0,-1 0 1 0 0,1 0 0 0 0,8 3-1 0 0,-11-5 353 0 0,9-1-502 0 0,37-3-1 0 0,-36 3 192 0 0,0-1-168 0 0,38-9 0 0 0,-26 5 0 0 0,33-9-16 0 0,16 2-64 0 0,2 4-16 0 0,2 2 0 0 0,0-3 0 0 0,-58 6 0 0 0,29-11 0 0 0,20-13 0 0 0,4-7 0 0 0,-13 8-12 0 0,-35 18-36 0 0,24-7 16 0 0,-24 10-62 0 0,22-2 2 0 0,-34 6 10 0 0,-1 2-7 0 0,33 2-40 0 0,-32-2-21 0 0,-3 3-2 0 0,31 9-18 0 0,-30-9-80 0 0,1 4-35 0 0,32 19-10 0 0,-26-14-7 0 0,25 23-372 0 0,2 3-2 0 0,3-1 136 0 0,-38-30 456 0 0,-4-3 4 0 0,0 1 0 0 0,1-1 0 0 0,-1-1 0 0 0,11 6 0 0 0,16 9-34 0 0,-12-10 46 0 0,27 8 42 0 0,-45-15 20 0 0,1 0-1 0 0,-1-1 0 0 0,1 1 0 0 0,0-1 0 0 0,-1 1 0 0 0,6-1 0 0 0,4 1 7 0 0,0-1 0 0 0,22-2 0 0 0,-19-1 30 0 0,30-10 0 0 0,-45 13-30 0 0,21-9 72 0 0,-11 5-48 0 0,29-20 88 0 0,19-13 16 0 0,-4 1-58 0 0,15-10 20 0 0,7-2-26 0 0,3 0-128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2-17T05:16:28.147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551 1473 2759 0 0,'16'-17'2174'0'0,"-9"9"-1374"0"0,-1 0 1 0 0,0 0-1 0 0,10-18 1 0 0,-15 23-705 0 0,0 1-1 0 0,1-1 1 0 0,-1 1 0 0 0,0-1 0 0 0,-1 0 0 0 0,1 0 0 0 0,0 1-1 0 0,-1-1 1 0 0,1 0 0 0 0,-1 0 0 0 0,0 0 0 0 0,0 0 0 0 0,0 1-1 0 0,0-1 1 0 0,-1 0 0 0 0,1 0 0 0 0,-1 0 0 0 0,0 1 0 0 0,-1-4-1 0 0,1 4 3 0 0,-1-1-1 0 0,1 1 1 0 0,-1 0-1 0 0,0 0 1 0 0,0 0-1 0 0,0 0 1 0 0,0 1 0 0 0,0-1-1 0 0,0 0 1 0 0,0 1-1 0 0,0 0 1 0 0,-1-1-1 0 0,1 1 1 0 0,-4-1-1 0 0,-6-2 419 0 0,-22-5 0 0 0,15 4-159 0 0,-4 0 417 0 0,-1 0 0 0 0,-26-1 0 0 0,41 6-686 0 0,1 0 1 0 0,-1 0 0 0 0,1 1 0 0 0,-1 0 0 0 0,1 1 0 0 0,0-1-1 0 0,-15 7 1 0 0,0 1 179 0 0,-29 18-1 0 0,32-16-148 0 0,2-3 160 0 0,-37 12 0 0 0,39-15 6 0 0,-1 0 0 0 0,1 2 0 0 0,-19 10 0 0 0,27-12-94 0 0,0 0 0 0 0,1 1 0 0 0,0 0 0 0 0,0 0 0 0 0,-7 8 0 0 0,11-11-169 0 0,1 1-1 0 0,-1-1 1 0 0,1 0-1 0 0,0 1 0 0 0,0-1 1 0 0,0 1-1 0 0,0-1 1 0 0,0 1-1 0 0,1 0 1 0 0,0 0-1 0 0,0 0 1 0 0,0 0-1 0 0,0 0 1 0 0,0 5-1 0 0,2-7-38 0 0,-1 0-1 0 0,0 1 0 0 0,1-1 1 0 0,0 1-1 0 0,0-1 0 0 0,0 0 1 0 0,0 0-1 0 0,0 1 0 0 0,0-1 1 0 0,0 0-1 0 0,3 3 1 0 0,17 19-117 0 0,-20-23 63 0 0,7 4-22 0 0,24 12 21 0 0,-31-16 67 0 0,1 0-1 0 0,-1 0 1 0 0,1 0 0 0 0,-1-1-1 0 0,1 1 1 0 0,0-1 0 0 0,-1 1-1 0 0,1-1 1 0 0,0 0 0 0 0,2 1-1 0 0,46 6-16 0 0,-37-5-32 0 0,-1-3-15 0 0,36 0-27 0 0,-36 0-21 0 0,-4-4-289 0 0,26-18 277 0 0,-32 22 93 0 0,0-1-1 0 0,0 0 1 0 0,0 0 0 0 0,0 0-1 0 0,0 0 1 0 0,-1 0-1 0 0,1 0 1 0 0,-1 0 0 0 0,0-1-1 0 0,1 1 1 0 0,-1 0 0 0 0,0-1-1 0 0,0 1 1 0 0,-1-1 0 0 0,1 1-1 0 0,0-5 1 0 0,1 0-113 0 0,1-4-4 0 0,0 1 0 0 0,0 0 0 0 0,-1-1 0 0 0,0 0 0 0 0,-1 1 0 0 0,-1-1 0 0 0,0-21 0 0 0,0 32 153 0 0,0-1 0 0 0,0 1 0 0 0,0 0 0 0 0,-1-1 0 0 0,1 1 0 0 0,0 0 0 0 0,0-1 0 0 0,0 1 0 0 0,0 0 0 0 0,0 0 0 0 0,-1-1 0 0 0,1 1 0 0 0,0 0 0 0 0,0-1 0 0 0,0 1 0 0 0,-1 0 0 0 0,1 0 0 0 0,0-1 0 0 0,0 1 0 0 0,-1 0 0 0 0,1 0 0 0 0,0 0 0 0 0,-1-1 0 0 0,1 1 0 0 0,0 0 0 0 0,-1 0 0 0 0,1 0 0 0 0,0 0 0 0 0,-1 0 0 0 0,1 0 0 0 0,0 0 0 0 0,-1 0 0 0 0,1 0 0 0 0,0 0 0 0 0,-1 0 0 0 0,1 0 0 0 0,0 0 0 0 0,-1 0 0 0 0,1 0 0 0 0,0 0 0 0 0,-1 0 0 0 0,1 0 0 0 0,0 0 0 0 0,-1 0 0 0 0,1 1 0 0 0,0-1 0 0 0,-1 0 0 0 0,1 0 0 0 0,0 0 0 0 0,0 1 0 0 0,-1-1 0 0 0,1 0 0 0 0,0 0 0 0 0,0 1 0 0 0,-1-1 0 0 0,-14 15 0 0 0,-13 31 22 0 0,2 1-1 0 0,-39 97 0 0 0,58-125-28 0 0,-5 22 0 0 0,11-35 27 0 0,0 0-1 0 0,0 0 1 0 0,0 1-1 0 0,1-1 1 0 0,0 0-1 0 0,0 0 1 0 0,0 0-1 0 0,2 8 1 0 0,-1-12 23 0 0,0 1 1 0 0,0-1-1 0 0,1 0 1 0 0,-1 0-1 0 0,0 0 1 0 0,1 0-1 0 0,-1 0 1 0 0,1 0-1 0 0,0 0 1 0 0,0 0-1 0 0,0-1 1 0 0,0 1-1 0 0,0 0 1 0 0,0-1 0 0 0,3 2-1 0 0,-1-1 47 0 0,-1 0-1 0 0,1 0 1 0 0,-1-1 0 0 0,1 0-1 0 0,0 1 1 0 0,-1-1 0 0 0,1-1 0 0 0,0 1-1 0 0,4 0 1 0 0,-7-1 267 0 0,11-1-290 0 0,33-3-40 0 0,-43 4-21 0 0,1 0 1 0 0,-1 0 0 0 0,0 0-1 0 0,0 0 1 0 0,1 0 0 0 0,-1 0-1 0 0,4 2 1 0 0,39 7-10 0 0,-34-7-126 0 0,-3 2-630 0 0,25 11 343 0 0,-25-12-84 0 0</inkml:trace>
  <inkml:trace contextRef="#ctx0" brushRef="#br0" timeOffset="1037.57">968 1504 1375 0 0,'36'-57'3390'0'0,"-39"57"-3073"0"0,1 1 0 0 0,-1 0 0 0 0,0 0 0 0 0,1 0-1 0 0,-1 0 1 0 0,-3 2 0 0 0,-5 7 610 0 0,-1-1-1 0 0,-13 17 0 0 0,14-14-215 0 0,-19 16-1 0 0,18-19-299 0 0,-60 52 760 0 0,65-54-1158 0 0,1 0-1 0 0,-1 1 0 0 0,1-1 0 0 0,1 1 1 0 0,0 0-1 0 0,0 1 0 0 0,-6 13 0 0 0,9-18 18 0 0,1 1 1 0 0,0-1-1 0 0,0 1 0 0 0,1 0 0 0 0,-1-1 0 0 0,1 1 0 0 0,0 0 0 0 0,0-1 0 0 0,0 1 1 0 0,1 0-1 0 0,0-1 0 0 0,0 1 0 0 0,0 0 0 0 0,0-1 0 0 0,1 1 0 0 0,0-1 0 0 0,-1 0 1 0 0,4 5-1 0 0,5 7 229 0 0,1 0 1 0 0,0 0-1 0 0,16 16 1 0 0,-4-4-183 0 0,-19-23-68 0 0,-1-1 8 0 0,-1-1 1 0 0,1 1-1 0 0,0-1 1 0 0,1 0-1 0 0,-1 0 0 0 0,7 5 1 0 0,-9-7-16 0 0,0-1 1 0 0,0 0-1 0 0,0 1 0 0 0,0-1 1 0 0,0 0-1 0 0,0 0 1 0 0,0 1-1 0 0,0-1 1 0 0,0 0-1 0 0,0 0 1 0 0,0 0-1 0 0,0 0 0 0 0,0 0 1 0 0,0-1-1 0 0,0 1 1 0 0,0 0-1 0 0,0 0 1 0 0,0-1-1 0 0,0 1 1 0 0,0-1-1 0 0,0 1 0 0 0,0-1 1 0 0,0 1-1 0 0,0-1 1 0 0,0 1-1 0 0,0-1 1 0 0,-1 0-1 0 0,1 1 1 0 0,0-1-1 0 0,0 0 0 0 0,-1 0 1 0 0,1 0-1 0 0,-1 0 1 0 0,2-1-1 0 0,5-9-30 0 0,-1 0-1 0 0,1-1 0 0 0,-2 1 1 0 0,9-25-1 0 0,1-4-30 0 0,76-202-531 0 0,-73 188 216 0 0,-14 45 297 0 0,-1-1 1 0 0,0 1 0 0 0,-1-1 0 0 0,0 1 0 0 0,-1-1 0 0 0,0 0-1 0 0,0-15 1 0 0,-1 25 79 0 0,0-1-1 0 0,0 0 0 0 0,0 1 0 0 0,0-1 0 0 0,0 1 1 0 0,0-1-1 0 0,0 1 0 0 0,0-1 0 0 0,0 1 1 0 0,-1-1-1 0 0,1 1 0 0 0,0-1 0 0 0,0 1 1 0 0,0-1-1 0 0,-1 1 0 0 0,1 0 0 0 0,0-1 1 0 0,-1 1-1 0 0,1-1 0 0 0,0 1 0 0 0,-1 0 1 0 0,1-1-1 0 0,-1 1 0 0 0,1 0 0 0 0,-1-1 0 0 0,1 1 1 0 0,0 0-1 0 0,-1-1 0 0 0,0 1 8 0 0,0 0-1 0 0,0 0 0 0 0,0 0 1 0 0,0 1-1 0 0,0-1 1 0 0,0 0-1 0 0,1 0 0 0 0,-1 0 1 0 0,0 1-1 0 0,0-1 1 0 0,0 0-1 0 0,1 1 0 0 0,-1-1 1 0 0,0 1-1 0 0,0 0 1 0 0,-3 2 48 0 0,0 0 0 0 0,0 1 0 0 0,0-1 1 0 0,-5 7-1 0 0,1 1 11 0 0,0 0 0 0 0,1 0-1 0 0,0 1 1 0 0,1 0 0 0 0,-8 21 0 0 0,12-27-47 0 0,1 0 1 0 0,-1 0-1 0 0,1 0 0 0 0,1 0 1 0 0,-1 0-1 0 0,1 0 1 0 0,0 0-1 0 0,0 1 1 0 0,1-1-1 0 0,0 0 1 0 0,0 0-1 0 0,0 0 0 0 0,1 0 1 0 0,4 10-1 0 0,1-2-25 0 0,1 0 0 0 0,0-1-1 0 0,1 0 1 0 0,16 17-1 0 0,-13-15 12 0 0,0 1 0 0 0,12 21 0 0 0,10 29 422 0 0,7 15 277 0 0,-37-75-666 0 0,0 0-1 0 0,0-1 0 0 0,0 1 1 0 0,8 7-1 0 0,-11-12-71 0 0,0 0 0 0 0,-1 0 1 0 0,1-1-1 0 0,0 1 0 0 0,-1 0 0 0 0,1-1 1 0 0,0 1-1 0 0,0 0 0 0 0,0-1 0 0 0,0 1 1 0 0,0-1-1 0 0,0 0 0 0 0,0 1 0 0 0,-1-1 0 0 0,1 0 1 0 0,0 0-1 0 0,0 1 0 0 0,0-1 0 0 0,0 0 1 0 0,0 0-1 0 0,0 0 0 0 0,0 0 0 0 0,0 0 1 0 0,0 0-1 0 0,0-1 0 0 0,0 1 0 0 0,0 0 0 0 0,0 0 1 0 0,0-1-1 0 0,0 1 0 0 0,0 0 0 0 0,0-1 1 0 0,0 1-1 0 0,0-1 0 0 0,0 0 0 0 0,-1 1 0 0 0,1-1 1 0 0,0 1-1 0 0,0-1 0 0 0,-1 0 0 0 0,2-1 1 0 0,3-5-568 0 0</inkml:trace>
  <inkml:trace contextRef="#ctx0" brushRef="#br0" timeOffset="2906.11">1624 1159 5983 0 0,'-7'14'1095'0'0,"6"-10"68"0"0,6-10-501 0 0,8-12 884 0 0,-10 14-1501 0 0,-1-1 0 0 0,1 1 0 0 0,-1-1 0 0 0,0 0 0 0 0,3-6 0 0 0,6-15 161 0 0,-8 18-160 0 0,5-11-7 0 0,8-26 0 0 0,-15 40 38 0 0,1 0 0 0 0,-1-1 0 0 0,0 1 0 0 0,-1-1 0 0 0,1 0 0 0 0,-1 1 0 0 0,0-1 0 0 0,-1 1 0 0 0,1-1 1 0 0,-2-7-1 0 0,1 11 10 0 0,0 1 0 0 0,0-1 0 0 0,0 1 0 0 0,0-1 1 0 0,0 1-1 0 0,0-1 0 0 0,0 1 0 0 0,0-1 1 0 0,0 1-1 0 0,-1 0 0 0 0,1 0 0 0 0,-3-3 0 0 0,-23-11 901 0 0,11 6-399 0 0,-5-4-160 0 0,2-2-1 0 0,0 0 1 0 0,0-2 0 0 0,2 0-1 0 0,0 0 1 0 0,-23-32-1 0 0,26 32-283 0 0,-24-22 0 0 0,3 3 441 0 0,26 25-375 0 0,1 1 0 0 0,0-2 0 0 0,1 1 0 0 0,0-1 0 0 0,-10-24-1 0 0,-17-68-153 0 0,3 8-55 0 0,20 68-2 0 0,-19-43 0 0 0,25 63 0 0 0,0-1 0 0 0,-1 1 0 0 0,1 0 0 0 0,-1 1 0 0 0,-1-1 0 0 0,-7-6 0 0 0,3 6-15 0 0,1 0 0 0 0,-1 0 1 0 0,-16-6-1 0 0,16 8-15 0 0,1 0 0 0 0,0 0 1 0 0,1-1-1 0 0,-14-11 0 0 0,20 15 30 0 0,1 1 0 0 0,0 0 0 0 0,0-1 0 0 0,0 1 0 0 0,0-1 0 0 0,1 0 0 0 0,-1 0 0 0 0,1 0 0 0 0,0 0 0 0 0,-1 0 0 0 0,1 0 0 0 0,1 0 0 0 0,-2-4 0 0 0,2 5 0 0 0,2-2 0 0 0,0-1 0 0 0,0 0 0 0 0,-1-1 0 0 0,0 1 0 0 0,0 0 0 0 0,0 0 0 0 0,0 0 0 0 0,-1-1 0 0 0,0 1 0 0 0,0 0 0 0 0,-2-6 0 0 0,1-13 0 0 0,1 24-4 0 0,0 0 0 0 0,0 0 0 0 0,0 0 0 0 0,0 0 0 0 0,0-1 0 0 0,0 1 0 0 0,0 0 0 0 0,0 0 0 0 0,0 0 0 0 0,0 0 0 0 0,0 0 0 0 0,0 0 0 0 0,0 0 0 0 0,0 0 0 0 0,0 0 0 0 0,0 0 0 0 0,0 0 0 0 0,0 0-1 0 0,0 0 1 0 0,0 0 0 0 0,0-1 0 0 0,0 1 0 0 0,0 0 0 0 0,0 0 0 0 0,0 0 0 0 0,0 0 0 0 0,0 0 0 0 0,0 0 0 0 0,0 0 0 0 0,0 0 0 0 0,0 0 0 0 0,0 0 0 0 0,1 0 0 0 0,-1 0 0 0 0,0 0 0 0 0,0 0 0 0 0,0 0 0 0 0,0 0 0 0 0,0 0 0 0 0,0 0 0 0 0,0 0 0 0 0,0 0 0 0 0,0 0-1 0 0,0-1 1 0 0,0 1 0 0 0,0 0 0 0 0,0 0 0 0 0,0 0 0 0 0,0 0 0 0 0,0 0 0 0 0,1 0 0 0 0,-1 0 0 0 0,0 0 0 0 0,0 0 0 0 0,0 0 0 0 0,0 0 0 0 0,0 0 0 0 0,0 0 0 0 0,0 1 0 0 0,0-1 0 0 0,0 0 0 0 0,0 0 0 0 0,0 0 0 0 0,0 0 0 0 0,5 5-574 0 0,3 11-262 0 0,-8-5 1000 0 0,1-1 0 0 0,-1 0 0 0 0,-1 1 1 0 0,0-1-1 0 0,0 0 0 0 0,-1 0 0 0 0,0 0 0 0 0,-5 14 0 0 0,-4 21 277 0 0,-5 40-148 0 0,-46 141 0 0 0,60-222-285 0 0,-4 15 55 0 0,-1 0 0 0 0,-1 0 0 0 0,-21 35 0 0 0,28-53-54 0 0,0 1 0 0 0,0-1 0 0 0,0 0 0 0 0,0 0 0 0 0,0 0 0 0 0,0 1-1 0 0,-1-1 1 0 0,1 0 0 0 0,-3 1 0 0 0,4-2 1 0 0,-1 0 0 0 0,1 1 0 0 0,-1-1 0 0 0,1 0-1 0 0,-1 0 1 0 0,0 0 0 0 0,1 0 0 0 0,-1 0 0 0 0,1 0 0 0 0,-1 0-1 0 0,0 0 1 0 0,1 0 0 0 0,-1 0 0 0 0,0 0 0 0 0,1 0 0 0 0,-1 0-1 0 0,1 0 1 0 0,-2-1 0 0 0,1 0 6 0 0,-1 0 0 0 0,1 0 0 0 0,-1-1 0 0 0,1 1 0 0 0,0 0 0 0 0,-1-1 0 0 0,1 1 0 0 0,0-1 0 0 0,0 0 0 0 0,0 1 0 0 0,0-1 0 0 0,1 0 0 0 0,-1 0 0 0 0,0 1 0 0 0,0-3 0 0 0,-18-45 200 0 0,13 35-363 0 0,1 0-1 0 0,0 0 1 0 0,0-1 0 0 0,2 0-1 0 0,-3-15 1 0 0,5 13 31 0 0,0 0 0 0 0,1 0 0 0 0,1 0 0 0 0,0 0 0 0 0,1 0 0 0 0,1 0 0 0 0,1 0 0 0 0,7-19 0 0 0,-2 10-40 0 0,-2 3 31 0 0,1 0-1 0 0,2 1 0 0 0,0 1 1 0 0,15-25-1 0 0,-18 39 77 0 0,17-13 42 0 0,-23 20 11 0 0,-1 0 0 0 0,0-1 0 0 0,1 1 0 0 0,-1 0 0 0 0,0-1 0 0 0,1 1 0 0 0,-1 0 0 0 0,0 0 0 0 0,1-1 0 0 0,-1 1 0 0 0,1 0 0 0 0,-1 0 0 0 0,1 0 0 0 0,-1 0 0 0 0,0 0 0 0 0,1-1 0 0 0,-1 1 0 0 0,1 0 0 0 0,-1 0 0 0 0,1 0 0 0 0,-1 0 0 0 0,1 0 0 0 0,-1 0 0 0 0,0 0 0 0 0,1 0 0 0 0,-1 1 0 0 0,1-1 0 0 0,-1 0 0 0 0,1 0 0 0 0,-1 0 0 0 0,0 0 0 0 0,1 1 0 0 0,-1-1 0 0 0,1 0 0 0 0,-1 0 0 0 0,0 1 0 0 0,1-1 0 0 0,26 21 0 0 0,-25-19 0 0 0,1 0 0 0 0,-1 1 0 0 0,0-1 0 0 0,0 1 0 0 0,0-1 0 0 0,0 1 0 0 0,3 5 0 0 0,6 8 0 0 0,2-11 0 0 0,26 4 12 0 0,-37-9-8 0 0,-1 0 0 0 0,1 1 0 0 0,0-1 0 0 0,-1 0 0 0 0,1 0 0 0 0,0 0 0 0 0,-1 0 0 0 0,1 0 0 0 0,-1-1 0 0 0,1 1 0 0 0,2-1 0 0 0,44-9 24 0 0,-36 7 116 0 0,0 0-90 0 0,33-11-24 0 0,-33 10 446 0 0,-2 7-412 0 0,33 11 2 0 0,-42-14-62 0 0,0 0 1 0 0,0 0-1 0 0,-1 1 1 0 0,1-1-1 0 0,0 0 1 0 0,0 1-1 0 0,-1-1 1 0 0,1 1-1 0 0,0-1 1 0 0,-1 0 0 0 0,1 1-1 0 0,0 0 1 0 0,-1-1-1 0 0,1 1 1 0 0,-1-1-1 0 0,1 1 1 0 0,-1 0-1 0 0,1-1 1 0 0,-1 1 0 0 0,0 0-1 0 0,1-1 1 0 0,-1 1-1 0 0,0 0 1 0 0,0 0-1 0 0,1-1 1 0 0,-1 1-1 0 0,0 0 1 0 0,0 0-1 0 0,0 0 1 0 0,0-1 0 0 0,0 1-1 0 0,0 0 1 0 0,0 0-1 0 0,0 0 1 0 0,0-1-1 0 0,0 1 1 0 0,-1 1-1 0 0,0 3 38 0 0,1 4 33 0 0,-1 0 0 0 0,-1-1 0 0 0,0 1 0 0 0,0-1 0 0 0,-1 1 0 0 0,-4 10 0 0 0,3-9-25 0 0,1-1 0 0 0,0 1 1 0 0,0 0-1 0 0,-1 12 0 0 0,4-21-50 0 0,-1 0-1 0 0,1 1 1 0 0,0-1-1 0 0,0 0 1 0 0,0 0 0 0 0,1 0-1 0 0,-1 0 1 0 0,0 0-1 0 0,0 0 1 0 0,1 1-1 0 0,-1-1 1 0 0,0 0 0 0 0,1 0-1 0 0,-1 0 1 0 0,1 0-1 0 0,-1 0 1 0 0,1 0-1 0 0,0 0 1 0 0,-1 0 0 0 0,1 0-1 0 0,0-1 1 0 0,0 1-1 0 0,0 0 1 0 0,0 0-1 0 0,-1-1 1 0 0,1 1 0 0 0,0 0-1 0 0,0-1 1 0 0,0 1-1 0 0,0-1 1 0 0,1 1-1 0 0,-1-1 1 0 0,2 1 0 0 0,-2-1-70 0 0,9-2-752 0 0,31-4-372 0 0,-31 4-3279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2-17T05:16:24.473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145 2091 3223 0 0,'-2'0'144'0'0,"1"0"-1"0"0,0 0 0 0 0,0 0 0 0 0,0-1 0 0 0,0 1 0 0 0,-1 0 0 0 0,1-1 0 0 0,0 1 0 0 0,0-1 0 0 0,0 1 0 0 0,0-1 0 0 0,0 0 0 0 0,0 1 0 0 0,0-1 1 0 0,0 0-1 0 0,0 0 0 0 0,1 0 0 0 0,-1 1 0 0 0,-1-3 0 0 0,2 3-60 0 0,-1-1-1 0 0,1 1 1 0 0,0 0-1 0 0,0-1 1 0 0,0 1 0 0 0,0 0-1 0 0,-1-1 1 0 0,1 1 0 0 0,0 0-1 0 0,0-1 1 0 0,0 1 0 0 0,0-1-1 0 0,0 1 1 0 0,0 0 0 0 0,0-1-1 0 0,0 1 1 0 0,0-1-1 0 0,0 1 1 0 0,0 0 0 0 0,1-1-1 0 0,-1 1 1 0 0,0 0 0 0 0,0-1-1 0 0,1 0-39 0 0,-1 1 0 0 0,1-1-1 0 0,-1 0 1 0 0,1 1 0 0 0,-1 0-1 0 0,1-1 1 0 0,0 1 0 0 0,-1-1 0 0 0,1 1-1 0 0,0 0 1 0 0,-1-1 0 0 0,1 1-1 0 0,0 0 1 0 0,0 0 0 0 0,-1-1-1 0 0,3 1 1 0 0,23-1 39 0 0,-15 1-23 0 0,-11-1-23 0 0,1 0 0 0 0,-1 0 0 0 0,0 0 0 0 0,0 1 0 0 0,-1-1 0 0 0,1 0 0 0 0,0 0 0 0 0,0 0-1 0 0,0 0 1 0 0,-1 1 0 0 0,1-1 0 0 0,0 0 0 0 0,-1 0 0 0 0,1 0 0 0 0,0 1 0 0 0,-2-2 0 0 0,-4-5 816 0 0,5 7-819 0 0,1 0 0 0 0,0 0-1 0 0,0 0 1 0 0,-1 0 0 0 0,1 0-1 0 0,0 0 1 0 0,-1 0 0 0 0,1 0-1 0 0,0 0 1 0 0,0 1 0 0 0,-1-1-1 0 0,1 0 1 0 0,0 0 0 0 0,0 0-1 0 0,-1 0 1 0 0,1 0 0 0 0,0 0-1 0 0,0 1 1 0 0,0-1 0 0 0,-1 0-1 0 0,1 0 1 0 0,0 0 0 0 0,0 1 0 0 0,0-1-1 0 0,-1 0 1 0 0,1 0 0 0 0,0 0-1 0 0,0 1 1 0 0,0-1 0 0 0,0 0-1 0 0,0 0 1 0 0,0 1 0 0 0,0-12 586 0 0,5-11-68 0 0,3-1-551 0 0,4-29 293 0 0,-5 19 128 0 0,12-37 0 0 0,-18 68 52 0 0,3-5-225 0 0,12-22-21 0 0,-12 22 98 0 0,3-2-251 0 0,30-34-60 0 0,7-8-14 0 0,-16 12-12 0 0,-20 23-36 0 0,-6 10 42 0 0,1 1 5 0 0,-1-1 1 0 0,0 0-1 0 0,0 0 0 0 0,0 0 1 0 0,-1 0-1 0 0,0 0 1 0 0,0 0-1 0 0,-1-1 1 0 0,0-8-1 0 0,-1 9 1 0 0,0 1 1 0 0,0 0-1 0 0,-1 0 0 0 0,0 0 0 0 0,0 0 0 0 0,-1 1 0 0 0,1-1 0 0 0,-4-5 0 0 0,-4-2 35 0 0,-15-17-1 0 0,7 10 24 0 0,15 15-57 0 0,0-1-1 0 0,0 1 0 0 0,1 0 0 0 0,0-1 0 0 0,0 1 1 0 0,0-1-1 0 0,0 0 0 0 0,1 1 0 0 0,0-1 1 0 0,0 0-1 0 0,0 0 0 0 0,0 0 0 0 0,1-9 1 0 0,0-7-14 0 0,7-40 0 0 0,-4 41-18 0 0,30-174 1034 0 0,-30 180-987 0 0,-1 1 1 0 0,-1-1 0 0 0,0 1-1 0 0,-1-1 1 0 0,0 0 0 0 0,-3-15 0 0 0,-18-82-35 0 0,17 92 25 0 0,2 6-7 0 0,0 0 0 0 0,0 0 0 0 0,1-20 0 0 0,0 8 0 0 0,-5-29 0 0 0,0-1 0 0 0,7-19-64 0 0,-1 44-35 0 0,7-56 0 0 0,-5 73 85 0 0,1 1-1 0 0,1-1 0 0 0,-1 1 0 0 0,2 0 1 0 0,0 0-1 0 0,0 0 0 0 0,8-11 0 0 0,-10 18 30 0 0,-2 4-58 0 0,0 0 1 0 0,0-1 0 0 0,0 1 0 0 0,0-1 0 0 0,0 1 0 0 0,-1-1 0 0 0,1 1 0 0 0,0-1 0 0 0,-1 1-1 0 0,1-1 1 0 0,-1 1 0 0 0,0-1 0 0 0,1 0 0 0 0,-1 1 0 0 0,0-1 0 0 0,0 0 0 0 0,0 1-1 0 0,0-1 1 0 0,-1-3 0 0 0,1 5 41 0 0,0 0 0 0 0,0-1 0 0 0,-1 1-1 0 0,1 0 1 0 0,0 0 0 0 0,0-1 0 0 0,-1 1-1 0 0,1 0 1 0 0,0 0 0 0 0,-1-1 0 0 0,1 1 0 0 0,0 0-1 0 0,-1 0 1 0 0,1 0 0 0 0,0 0 0 0 0,-1 0-1 0 0,1-1 1 0 0,0 1 0 0 0,-1 0 0 0 0,1 0-1 0 0,-1 0 1 0 0,1 0 0 0 0,0 0 0 0 0,-1 0 0 0 0,1 0-1 0 0,-1 1 1 0 0,-14 1 5 0 0,8-1 1 0 0,6-3 2 0 0,1 0 1 0 0,0 0-1 0 0,0 0 0 0 0,0 0 0 0 0,0 1 0 0 0,0-1 1 0 0,0 0-1 0 0,1 0 0 0 0,0-3 0 0 0,5-15-7 0 0,-5 14-2 0 0,0 0 1 0 0,1 0-1 0 0,0 1 1 0 0,1-1 0 0 0,-1 0-1 0 0,1 1 1 0 0,7-11-1 0 0,-9 15-70 0 0,5 5-705 0 0,20 11 766 0 0,-25-15 11 0 0,-1 1 0 0 0,1 0 0 0 0,-1-1 0 0 0,1 1-1 0 0,0 0 1 0 0,-1 0 0 0 0,1-1 0 0 0,-1 1 0 0 0,0 0-1 0 0,1 0 1 0 0,-1 0 0 0 0,0-1 0 0 0,1 1 0 0 0,-1 0 0 0 0,0 0-1 0 0,0 0 1 0 0,0 0 0 0 0,0 0 0 0 0,0 0 0 0 0,0-1 0 0 0,0 1-1 0 0,0 0 1 0 0,0 0 0 0 0,0 0 0 0 0,-1 1 0 0 0,1-1 3 0 0,0 0 0 0 0,-1 0 1 0 0,1 0-1 0 0,0 0 1 0 0,-1 0-1 0 0,1 0 0 0 0,0 0 1 0 0,-1 0-1 0 0,0 0 1 0 0,1 0-1 0 0,-1-1 1 0 0,1 1-1 0 0,-1 0 0 0 0,0 0 1 0 0,0 0-1 0 0,0 0 1 0 0,0-1 2 0 0,1 0 1 0 0,-1 0-1 0 0,1 0 1 0 0,-1 0 0 0 0,1 0-1 0 0,-1 0 1 0 0,1-1-1 0 0,-1 1 1 0 0,1 0-1 0 0,0 0 1 0 0,-1 0 0 0 0,1-1-1 0 0,-1 1 1 0 0,1 0-1 0 0,0-1 1 0 0,-1 1 0 0 0,1 0-1 0 0,0 0 1 0 0,-1-1-1 0 0,1 1 1 0 0,0-1 0 0 0,0 1-1 0 0,-1 0 1 0 0,1-1-1 0 0,0 1 1 0 0,0-1-1 0 0,0 1 1 0 0,-1-1 0 0 0,1 1-1 0 0,0 0 1 0 0,0-1-1 0 0,0 0 1 0 0,-4-16 249 0 0,3 16-247 0 0,1-3 15 0 0,-1 0-1 0 0,1 0 0 0 0,0 0 0 0 0,0 0 1 0 0,0 0-1 0 0,1 0 0 0 0,-1 0 1 0 0,1 0-1 0 0,0 0 0 0 0,2-6 1 0 0,-2 8-29 0 0,0-1 0 0 0,0 1 0 0 0,0 0 1 0 0,1 0-1 0 0,-1 0 0 0 0,0 0 1 0 0,1 0-1 0 0,0 0 0 0 0,-1 0 0 0 0,1 1 1 0 0,0-1-1 0 0,0 0 0 0 0,0 1 1 0 0,0 0-1 0 0,0-1 0 0 0,0 1 0 0 0,0 0 1 0 0,4-1-1 0 0,-2 2-264 0 0,-8 4 225 0 0,-8 5 81 0 0,-3-2 7 0 0,1-1 0 0 0,-1 2 1 0 0,1 0-1 0 0,1 1 0 0 0,0 0 0 0 0,-18 17 0 0 0,23-20-44 0 0,5-8 0 0 0,4-16 0 0 0,0 14 53 0 0,-1 0 0 0 0,1 0-1 0 0,0 0 1 0 0,0 0 0 0 0,0 1-1 0 0,0-1 1 0 0,1 0 0 0 0,0 0-1 0 0,0 1 1 0 0,0-1 0 0 0,4-6-1 0 0,-3 6-17 0 0,-3 4-34 0 0,0-1 0 0 0,1 1-1 0 0,-1-1 1 0 0,0 1 0 0 0,1-1 0 0 0,-1 1 0 0 0,0-1-1 0 0,1 1 1 0 0,-1-1 0 0 0,1 1 0 0 0,-1 0 0 0 0,1-1-1 0 0,-1 1 1 0 0,1 0 0 0 0,-1-1 0 0 0,1 1 0 0 0,-1 0-1 0 0,1 0 1 0 0,0-1 0 0 0,0 1-54 0 0,1-2 27 0 0,0 0 0 0 0,0-1 1 0 0,-1 1-1 0 0,1 0 0 0 0,-1-1 1 0 0,0 1-1 0 0,0-1 0 0 0,2-4 1 0 0,-2 4 10 0 0,2-3 12 0 0,10-27-54 0 0,-10 23 23 0 0,-4 9 21 0 0,-2 5 3 0 0,-3 7-1 0 0,5-10 11 0 0,1 1 0 0 0,-1-1 0 0 0,1 0 0 0 0,-1 1 0 0 0,0-1 0 0 0,0 0 0 0 0,0 1 0 0 0,0-1 0 0 0,0 0 0 0 0,0 0 0 0 0,0 0 0 0 0,-2 2 0 0 0,2-4 6 0 0,1 0 1 0 0,0 0-1 0 0,0 0 0 0 0,0 0 0 0 0,0 0 1 0 0,0 1-1 0 0,0-1 0 0 0,0 0 0 0 0,0 0 0 0 0,0 0 1 0 0,1-2-1 0 0,21-70 431 0 0,-20 61-437 0 0,-9 16 0 0 0,-9 18 0 0 0,-11 16-7 0 0,18-24 203 0 0,-16 26-1 0 0,22-31-104 0 0,0 0 1 0 0,0 1-1 0 0,1-1 0 0 0,0 1 0 0 0,1 0 0 0 0,0 0 0 0 0,0-1 1 0 0,1 1-1 0 0,2 14 0 0 0,-1-8 40 0 0,-1 0-1 0 0,-3 21 1 0 0,0-19 11 0 0,-2 0 0 0 0,-1-1 0 0 0,0 0 0 0 0,-10 21-1 0 0,7-19 47 0 0,1 0 0 0 0,-9 34-1 0 0,11-21-187 0 0,5-22 0 0 0,-1-1 0 0 0,0 1 0 0 0,0 0 0 0 0,-1-1 0 0 0,0 0 0 0 0,-1 1 0 0 0,-7 12 0 0 0,10-21 0 0 0,0 1 0 0 0,1-1 0 0 0,-1 0 0 0 0,0 1 0 0 0,-1-1 0 0 0,1 0 0 0 0,0 0 0 0 0,0 0 0 0 0,0 0 0 0 0,-1 0 0 0 0,1 0 0 0 0,-1 0 0 0 0,1 0 0 0 0,-1 0 0 0 0,1-1 0 0 0,-1 1 0 0 0,1 0 0 0 0,-1-1 0 0 0,1 0 0 0 0,-1 1 0 0 0,0-1 0 0 0,1 0 0 0 0,-1 0 0 0 0,0 0 0 0 0,1 0 0 0 0,-1 0 0 0 0,0 0 0 0 0,1 0 0 0 0,-1-1 0 0 0,1 1 0 0 0,-1-1 0 0 0,0 1 0 0 0,1-1 0 0 0,-1 1 0 0 0,1-1 0 0 0,-1 0 0 0 0,1 0 0 0 0,-2-1 0 0 0,-4-3 0 0 0,0-1 0 0 0,0 1 0 0 0,0-2 0 0 0,1 1 0 0 0,-8-10 0 0 0,12 13-1 0 0,1 1 0 0 0,-1 0 1 0 0,1-1-1 0 0,0 1 0 0 0,0-1 0 0 0,0 1 0 0 0,0-1 0 0 0,0 1 0 0 0,1-1 0 0 0,-1 0 0 0 0,1 1 0 0 0,0-1 1 0 0,0 0-1 0 0,0 0 0 0 0,0-4 0 0 0,2-5-9 0 0,0 1 0 0 0,5-16 0 0 0,-4 13 1 0 0,22-65-375 0 0,-25 77 276 0 0,3-5-11 0 0,16-38-115 0 0,-5 17 142 0 0,-5 13 24 0 0,-9 15 68 0 0,3-5-2 0 0,1 1 0 0 0,0 0 0 0 0,0 0 0 0 0,0 0 0 0 0,1 0 0 0 0,6-4 0 0 0,-5 5 2 0 0,0 0 0 0 0,-1 1 0 0 0,2-1 0 0 0,-1 1 0 0 0,0 0 0 0 0,0 1 0 0 0,1 0 0 0 0,6-1 0 0 0,-3 2 0 0 0,-1 0 0 0 0,18 2 0 0 0,-15 0 0 0 0,40 1 0 0 0,-50-3 0 0 0,0 0 0 0 0,-1 0 0 0 0,1 0 0 0 0,0 0 0 0 0,-1 0 0 0 0,1 0 0 0 0,0-1 0 0 0,-1 1 0 0 0,1-1 0 0 0,-1 1 0 0 0,1-1 0 0 0,0 0 0 0 0,1-1 0 0 0,12-6 0 0 0,18-12 0 0 0,-17 7 0 0 0,15-15 0 0 0,-30 27 0 0 0,2-2 0 0 0,0 0 0 0 0,0 0 0 0 0,1 0 0 0 0,-1 0 0 0 0,1 1 0 0 0,-1-1 0 0 0,1 1 0 0 0,0 0 0 0 0,7-3 0 0 0,-7 5 0 0 0,-1-1 0 0 0,0 1 0 0 0,0 0 0 0 0,0 0 0 0 0,0 1 0 0 0,0-1 0 0 0,0 1 0 0 0,0-1 0 0 0,0 1 0 0 0,0 0 0 0 0,0 0 0 0 0,4 2 0 0 0,-5-1 0 0 0,0-1 0 0 0,1 0 0 0 0,-1 1 0 0 0,0 0 0 0 0,0 0 0 0 0,0-1 0 0 0,0 1 0 0 0,-1 0 0 0 0,1 0 0 0 0,0 1 0 0 0,-1-1 0 0 0,1 0 0 0 0,-1 0 0 0 0,1 4 0 0 0,5 5 0 0 0,-1-2 0 0 0,-4-5 0 0 0,1-1 0 0 0,-1 1 0 0 0,1-1 0 0 0,0 0 0 0 0,0 0 0 0 0,0 0 0 0 0,0 0 0 0 0,1-1 0 0 0,-1 1 0 0 0,1-1 0 0 0,5 3 0 0 0,23 13 0 0 0,3 2 0 0 0,-18-9 52 0 0,-1 0 0 0 0,1 0 0 0 0,-2 2 0 0 0,0 0 0 0 0,19 21 0 0 0,-27-26-38 0 0,1 2 14 0 0,0-1 0 0 0,0 1 1 0 0,-1 1-1 0 0,0 0 1 0 0,4 11-1 0 0,28 93 34 0 0,-34-100-60 0 0,-4-11-20 0 0,0-1 0 0 0,0 1 0 0 0,0-1 0 0 0,1 0 0 0 0,-1 0 0 0 0,1 0 0 0 0,2 3 0 0 0,-1-4-1247 0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2-17T05:16:18.461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288 329 6447 0 0,'-4'0'149'0'0,"0"1"-1"0"0,1-1 1 0 0,-1 0-1 0 0,0 0 0 0 0,0-1 1 0 0,1 1-1 0 0,-1-1 1 0 0,1 0-1 0 0,-1 0 0 0 0,0 0 1 0 0,1 0-1 0 0,-5-3 1 0 0,5 2-149 0 0,0 0 0 0 0,0 0 0 0 0,1 0 0 0 0,-1 0 0 0 0,1-1 0 0 0,-1 1 0 0 0,1-1 0 0 0,0 0 0 0 0,0 1 0 0 0,0-1 0 0 0,0 0 0 0 0,0 0 0 0 0,1-1 0 0 0,0 1 0 0 0,-1 0 0 0 0,1 0 0 0 0,0-1 0 0 0,0-4 0 0 0,-1-5-278 0 0,1 0 1 0 0,0 0-1 0 0,3-22 0 0 0,-1 21-1173 0 0,-1 0 0 0 0,-1-20 0 0 0,1 33 1368 0 0,-1 0 1 0 0,1 0 0 0 0,0-1-1 0 0,0 1 1 0 0,0 0 0 0 0,-1 0-1 0 0,1 0 1 0 0,0 0-1 0 0,-1 0 1 0 0,1 0 0 0 0,-1 0-1 0 0,0 0 1 0 0,1 0 0 0 0,-1 0-1 0 0,0 0 1 0 0,1 0 0 0 0,-1 0-1 0 0,0 0 1 0 0,0 0-1 0 0,0 1 1 0 0,0-1 0 0 0,-1-1-1 0 0,0 2 65 0 0,1 0-1 0 0,0-1 0 0 0,-1 1 1 0 0,1 0-1 0 0,-1 0 0 0 0,1 0 1 0 0,0 0-1 0 0,-1 0 0 0 0,1 1 1 0 0,0-1-1 0 0,-1 0 0 0 0,1 1 1 0 0,0-1-1 0 0,-1 1 0 0 0,1-1 1 0 0,-2 2-1 0 0,-5 2 69 0 0,1 1 0 0 0,-1 1 0 0 0,1-1 0 0 0,-10 11 0 0 0,5-5 426 0 0,-39 34 2488 0 0,44-39-985 0 0,-1-1 0 0 0,-13 7 1 0 0,20-11-1857 0 0,1-1 0 0 0,0 0-1 0 0,-1 0 1 0 0,1 0 0 0 0,-1 1 0 0 0,1-1 0 0 0,0 0 0 0 0,-1 0 0 0 0,1 0 0 0 0,-1 0 0 0 0,1 0 0 0 0,0 0 0 0 0,-1 0 0 0 0,1 0 0 0 0,-1 0-1 0 0,1 0 1 0 0,0 0 0 0 0,-1 0 0 0 0,1-1 0 0 0,-1 1 0 0 0,1 0 0 0 0,0 0 0 0 0,-1-1 0 0 0,3-6 984 0 0,13-11-787 0 0,-14 16-337 0 0,0 1 1 0 0,0 0-1 0 0,1 0 0 0 0,-1-1 0 0 0,0 1 1 0 0,1 0-1 0 0,-1 0 0 0 0,1 1 1 0 0,3-3-1 0 0,-1 1-29 0 0,0 0-112 0 0,2 9-423 0 0,22 27 570 0 0,-7 3 33 0 0,-18-30 488 0 0,6-4-272 0 0,26 8 8 0 0,-26-8 201 0 0,-2-5-254 0 0,22-3-1 0 0,-22 3 0 0 0,16-6 128 0 0,-16 6-256 0 0,-1 0 128 0 0,1-1-12 0 0,20-7-52 0 0,-20 7-28 0 0,-1 1-4 0 0,28-9-5 0 0,0 4-50 0 0,-30 5-60 0 0,1 1 0 0 0,0 0-1 0 0,0 1 1 0 0,0-1 0 0 0,0 1 0 0 0,5 1 0 0 0,0-1-9 0 0,-1-1-58 0 0,0 2-238 0 0,47 5-278 0 0,-22-1 567 0 0,-17-4-18 0 0,30-4 39 0 0,-33 2 17 0 0,-8 1 5 0 0,0-1 1 0 0,0 0-1 0 0,0 0 1 0 0,-1-1-1 0 0,9-2 1 0 0,21-7 99 0 0,1-2 106 0 0,0-1 2 0 0,-14 6-140 0 0,-9 3-6 0 0,23-5-56 0 0,5 1-14 0 0,-5 3-12 0 0,-28 5-68 0 0,0 0-516 0 0,25 0 383 0 0,-24 1 10 0 0,-1 1-378 0 0,25 2 472 0 0,-24-3 14 0 0,0 3 35 0 0,39 6 60 0 0,-3-7 80 0 0,-35-2-8 0 0,-3-2 37 0 0,19-5 3 0 0,-20 5 18 0 0,2-1 71 0 0,34-13 268 0 0,-8 2-37 0 0,-1-3-56 0 0,1-3-138 0 0,0 0-161 0 0,-8 4-92 0 0,8-4-267 0 0,-17 11 136 0 0,-13 6-31 0 0,3 2-206 0 0,26-7-1081 0 0,-25 14 1272 0 0,21 18 19 0 0,-21-18 72 0 0,-3 1 46 0 0,14 24 151 0 0,-14-23 265 0 0,28-1-174 0 0,-23-4-150 0 0,-1-1 327 0 0,0-2-94 0 0,29 0 8 0 0,-28 0-7 0 0,-3-1-40 0 0,36-6 377 0 0,-34 5-563 0 0,26-7 152 0 0,-1-1-143 0 0,4-5-58 0 0,-11 0-71 0 0,-1-2-150 0 0,-21 14 83 0 0,-2 0-2 0 0,10-7-2 0 0,-10 8-13 0 0,-3 34-3412 0 0,0-25 3289 0 0,-1-4 8 0 0,-5 10 2 0 0,5-10 23 0 0,-1 1-20 0 0,-3 14 163 0 0,3-14 4 0 0,2 2-345 0 0,-1 19 410 0 0,1-19-94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2-17T05:16:08.987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61 2413 455 0 0,'-15'-22'861'0'0,"14"19"-791"0"0,-1 0 0 0 0,0 0 0 0 0,0 0 1 0 0,0 0-1 0 0,0 0 0 0 0,0 1 0 0 0,-1-1 0 0 0,1 1 0 0 0,-1 0 0 0 0,-4-4 0 0 0,7 6 106 0 0,0-1-1 0 0,0 1 0 0 0,0-1 0 0 0,0 1 0 0 0,0-1 0 0 0,0 1 0 0 0,0-1 0 0 0,0 0 0 0 0,0 1 0 0 0,0-1 0 0 0,0 1 0 0 0,0-1 0 0 0,0 1 0 0 0,0-1 0 0 0,1 1 0 0 0,-1-1 0 0 0,0 1 1 0 0,0-1-1 0 0,1 1 0 0 0,-1-1 0 0 0,0 1 0 0 0,1-1 0 0 0,-1 1 0 0 0,1-1 0 0 0,-1 0-61 0 0,1 0 0 0 0,-1 0 0 0 0,1 1 0 0 0,0-1 0 0 0,-1 0 0 0 0,1 0 0 0 0,0 1 1 0 0,0-1-1 0 0,-1 0 0 0 0,1 1 0 0 0,0-1 0 0 0,0 1 0 0 0,0-1 0 0 0,0 1 0 0 0,0-1 0 0 0,-1 1 0 0 0,1 0 0 0 0,2-1 434 0 0,-12 30 998 0 0,9-24-1458 0 0,0-1 0 0 0,-1 0-1 0 0,0 1 1 0 0,0-1 0 0 0,0 0-1 0 0,0 0 1 0 0,-1 0 0 0 0,0 0-1 0 0,0 0 1 0 0,0 0 0 0 0,0-1 0 0 0,0 1-1 0 0,-4 3 1 0 0,0 1 272 0 0,16-34-44 0 0,-8 19-323 0 0,0 0 0 0 0,1 0 0 0 0,5-11 0 0 0,-5 13 2 0 0,0 1 17 0 0,-1-1 0 0 0,1 1 1 0 0,0-1-1 0 0,0 1 0 0 0,1 0 0 0 0,-1 0 0 0 0,1 0 0 0 0,0 1 0 0 0,0-1 0 0 0,8-4 0 0 0,-10 6 914 0 0,-7 1 147 0 0,0-1-117 0 0,5 2-947 0 0,-1 0-1 0 0,1 0 1 0 0,0 0-1 0 0,0 0 1 0 0,0 0-1 0 0,0 0 1 0 0,0 0-1 0 0,0 0 1 0 0,0 0-1 0 0,0 0 1 0 0,0 0-1 0 0,0 0 1 0 0,0 0-1 0 0,0 0 1 0 0,0-1-1 0 0,0 1 1 0 0,0 0-1 0 0,0 0 0 0 0,-1 0 1 0 0,1 0-1 0 0,0 0 1 0 0,0 0-1 0 0,0 0 1 0 0,0 0-1 0 0,0 0 1 0 0,0 0-1 0 0,0 0 1 0 0,0-1-1 0 0,0 1 1 0 0,0 0-1 0 0,0 0 1 0 0,0 0-1 0 0,0 0 1 0 0,0 0-1 0 0,0 0 1 0 0,0 0-1 0 0,1 0 1 0 0,-1 0-1 0 0,0 0 1 0 0,0 0-1 0 0,0 0 1 0 0,0-1-1 0 0,0 1 1 0 0,0 0-1 0 0,0 0 1 0 0,0 0-1 0 0,0 0 1 0 0,0 0-1 0 0,0 0 1 0 0,0 0-1 0 0,0 0 1 0 0,0 0-1 0 0,0 0 1 0 0,2 0 1 0 0,-1 0-10 0 0,0 0 0 0 0,1 1 0 0 0,-2-1 27 0 0,-1 0 1 0 0,1 0-1 0 0,0 0 0 0 0,0 0 0 0 0,0 0 0 0 0,0 0 1 0 0,0 0-1 0 0,0 0 0 0 0,0 0 0 0 0,0 0 0 0 0,0 0 1 0 0,0 0-1 0 0,0 0 0 0 0,-1 0 0 0 0,1 0 0 0 0,0 0 1 0 0,0 0-1 0 0,0 0 0 0 0,0 0 0 0 0,0 0 0 0 0,0 0 1 0 0,0 0-1 0 0,0 0 0 0 0,0 0 0 0 0,0 0 0 0 0,0 0 1 0 0,-1 0-1 0 0,1 0 0 0 0,0 0 0 0 0,2-2-13 0 0,0-1 1 0 0,-1 1-1 0 0,1 0 0 0 0,0 0 0 0 0,0 0 0 0 0,1 1 0 0 0,-1-1 0 0 0,0 0 0 0 0,0 1 1 0 0,1-1-1 0 0,-1 1 0 0 0,1 0 0 0 0,0 0 0 0 0,4-2 0 0 0,-2 2 120 0 0,-1-1-1 0 0,1 0 1 0 0,-1-1 0 0 0,7-4-1 0 0,17-21 729 0 0,-12 10-680 0 0,-15 18-169 0 0,0-1 0 0 0,-1 1 0 0 0,1 0 0 0 0,0-1 0 0 0,-1 1 0 0 0,1 0-1 0 0,0 0 1 0 0,0-1 0 0 0,-1 1 0 0 0,1 0 0 0 0,0 0 0 0 0,0 0 0 0 0,0 0 0 0 0,-1 0 0 0 0,1 0-1 0 0,1 0 1 0 0,-2 0-10 0 0,1 0-1 0 0,0 0 0 0 0,-1 0 0 0 0,1 0 0 0 0,-1 0 1 0 0,1 0-1 0 0,0 0 0 0 0,-1 0 0 0 0,1 0 1 0 0,-1 0-1 0 0,1 0 0 0 0,0-1 0 0 0,-1 1 0 0 0,1 0 1 0 0,-1 0-1 0 0,1-1 0 0 0,-1 1 0 0 0,1 0 1 0 0,-1-1-1 0 0,1 1 0 0 0,0-1 0 0 0,-1 0-1 0 0,2-2 23 0 0,0 1-1 0 0,0-1 1 0 0,0 0-1 0 0,0 1 0 0 0,0-1 1 0 0,0 1-1 0 0,1-1 1 0 0,-1 1-1 0 0,1 0 0 0 0,5-3 1 0 0,-5 4 1 0 0,0 1-1 0 0,0 0 1 0 0,-1 0 0 0 0,1 0 0 0 0,0 0-1 0 0,0 1 1 0 0,0-1 0 0 0,3 2 0 0 0,14 1-19 0 0,-17-3 1 0 0,0 0 0 0 0,0 0-1 0 0,0-1 1 0 0,0 1 0 0 0,0-1 0 0 0,0 0-1 0 0,0 1 1 0 0,0-1 0 0 0,0-1 0 0 0,-1 1-1 0 0,1 0 1 0 0,0-1 0 0 0,-1 1 0 0 0,1-1-1 0 0,-1 0 1 0 0,1 0 0 0 0,-1 0-1 0 0,4-4 1 0 0,-5 5-7 0 0,0 0 0 0 0,0 0 0 0 0,0 0 0 0 0,1 0 1 0 0,-1 0-1 0 0,1 1 0 0 0,-1-1 0 0 0,0 0 0 0 0,1 1 0 0 0,-1-1 0 0 0,1 1 0 0 0,-1 0 0 0 0,1-1 0 0 0,2 1 0 0 0,24 2 40 0 0,-25-2-37 0 0,1 1-1 0 0,0-1 1 0 0,0 1-1 0 0,-1-1 1 0 0,1 0 0 0 0,0-1-1 0 0,0 1 1 0 0,4-1-1 0 0,24-15 63 0 0,-29 14-53 0 0,1 0-1 0 0,-1 0 0 0 0,0 0 0 0 0,0 1 1 0 0,1-1-1 0 0,-1 1 0 0 0,1 0 0 0 0,0 0 0 0 0,-1 0 1 0 0,1 0-1 0 0,0 1 0 0 0,-1-1 0 0 0,1 1 1 0 0,0 0-1 0 0,0 0 0 0 0,7 2 0 0 0,33 6 53 0 0,-40-7-52 0 0,-1-1 1 0 0,0 0-1 0 0,1 0 0 0 0,-1 0 1 0 0,7-2-1 0 0,7 1 96 0 0,-13 0-102 0 0,-1 1 0 0 0,1-1 1 0 0,0 0-1 0 0,0 0 1 0 0,-1-1-1 0 0,1 1 0 0 0,-1-1 1 0 0,6-2-1 0 0,-5 2 14 0 0,1-1 1 0 0,0 1-1 0 0,9-2 0 0 0,-1 0 18 0 0,1 0 1 0 0,-1-1-1 0 0,-1 0 0 0 0,23-13 0 0 0,8-3 27 0 0,-38 19-65 0 0,0 0 0 0 0,0 0 0 0 0,1 1 0 0 0,-1 0 0 0 0,0 0 0 0 0,1 0 0 0 0,-1 0 0 0 0,1 1 0 0 0,-1 0 0 0 0,1 0 0 0 0,-1 1 0 0 0,8 1 0 0 0,2 1 0 0 0,14 2 0 0 0,-27-5 0 0 0,1 1 0 0 0,-1-1 0 0 0,1 1 0 0 0,-1 0 0 0 0,0-1 0 0 0,1 1 0 0 0,-1 1 0 0 0,0-1 0 0 0,0 0 0 0 0,4 3 0 0 0,-4-3 0 0 0,0 1 0 0 0,-1-1 0 0 0,1 0 0 0 0,0 0 0 0 0,0 0 0 0 0,-1 0 0 0 0,1 0 0 0 0,0 0 0 0 0,0-1 0 0 0,0 1 0 0 0,0-1 0 0 0,0 1 0 0 0,0-1 0 0 0,1 0 0 0 0,-1 0 0 0 0,0 0 0 0 0,2 0 0 0 0,12-5 0 0 0,-12 4 0 0 0,-1 0 0 0 0,0 0 0 0 0,0 0 0 0 0,1 0 0 0 0,-1 0 0 0 0,0 1 0 0 0,1 0 0 0 0,-1 0 0 0 0,0 0 0 0 0,7 1 0 0 0,-8-1 14 0 0,0 0 1 0 0,1 0-1 0 0,-1 0 0 0 0,0-1 0 0 0,1 1 1 0 0,-1 0-1 0 0,0-1 0 0 0,1 1 0 0 0,-1-1 1 0 0,0 0-1 0 0,0 0 0 0 0,0 0 0 0 0,4-2 1 0 0,-4 1 1 0 0,1 1 0 0 0,-1 0 0 0 0,1 0 0 0 0,-1 0 0 0 0,1 0 0 0 0,-1 0 0 0 0,1 1 0 0 0,4-1 0 0 0,-1 1-7 0 0,-1 0-1 0 0,1 1 1 0 0,-1-1-1 0 0,1 1 1 0 0,-1 1-1 0 0,0-1 1 0 0,0 1-1 0 0,0 0 1 0 0,0 0 0 0 0,0 0-1 0 0,0 1 1 0 0,0 0-1 0 0,-1 0 1 0 0,6 4-1 0 0,-1 7-11 0 0,-9-13 18 0 0,0 0 0 0 0,1 0 0 0 0,-1 1-1 0 0,1-1 1 0 0,-1 0 0 0 0,1 0 0 0 0,0 0 0 0 0,0 0-1 0 0,-1 0 1 0 0,1 0 0 0 0,0 0 0 0 0,0 0 0 0 0,0 0-1 0 0,0 0 1 0 0,0 0 0 0 0,0-1 0 0 0,0 1 0 0 0,0 0-1 0 0,1-1 1 0 0,-1 1 0 0 0,1 0 0 0 0,10-1 100 0 0,-11 0-115 0 0,1 0 0 0 0,-1 0 1 0 0,0 0-1 0 0,1 0 0 0 0,-1 0 0 0 0,1-1 1 0 0,-1 1-1 0 0,1 0 0 0 0,1-2 0 0 0,2 0 0 0 0,0 0 0 0 0,0-1 0 0 0,-1 0 0 0 0,1 1 0 0 0,-1-2 0 0 0,0 1 0 0 0,0 0 0 0 0,0-1 0 0 0,5-7 0 0 0,-3 5 0 0 0,0 1 0 0 0,0-1 0 0 0,8-5 0 0 0,19-1 0 0 0,-30 11 0 0 0,1-1 0 0 0,-1 0 0 0 0,1 1 0 0 0,-1 0 0 0 0,7-2 0 0 0,-6 2 0 0 0,0 0 0 0 0,0 0 0 0 0,0 0 0 0 0,6-4 0 0 0,33-18 0 0 0,-40 22 0 0 0,-1 0 0 0 0,1 0 0 0 0,-1 1 0 0 0,1-1 0 0 0,0 1 0 0 0,-1 0 0 0 0,1-1 0 0 0,0 1 0 0 0,-1 1 0 0 0,1-1 0 0 0,0 0 0 0 0,-1 1 0 0 0,1-1 0 0 0,-1 1 0 0 0,1 0 0 0 0,-1 0 0 0 0,1 0 0 0 0,-1 0 0 0 0,4 2 0 0 0,13 5 0 0 0,-14-7 14 0 0,-1 0-1 0 0,0 0 1 0 0,1-1-1 0 0,-1 1 1 0 0,1-1-1 0 0,-1 0 1 0 0,1 0 0 0 0,5-1-1 0 0,-7 0-12 0 0,-1 1 0 0 0,1-1 0 0 0,0 1 0 0 0,0 0-1 0 0,0 0 1 0 0,0 0 0 0 0,-1 1 0 0 0,1-1 0 0 0,0 1 0 0 0,0-1 0 0 0,0 1 0 0 0,-1 0 0 0 0,1 0-1 0 0,0 0 1 0 0,2 2 0 0 0,-5-3 0 0 0,1 1 0 0 0,0-1 0 0 0,-1 1 0 0 0,1-1 0 0 0,-1 0 0 0 0,1 1 0 0 0,0-1 0 0 0,-1 0 1 0 0,1 0-1 0 0,0 0 0 0 0,-1 1 0 0 0,1-1 0 0 0,0 0 0 0 0,0 0 0 0 0,-1 0 0 0 0,1 0 0 0 0,0 0 0 0 0,-1 0 0 0 0,1 0 0 0 0,0 0 0 0 0,-1-1 0 0 0,1 1 0 0 0,0 0 0 0 0,-1 0 0 0 0,2-1 0 0 0,-1 0 4 0 0,0 0 0 0 0,0 0-1 0 0,0 0 1 0 0,0 0 0 0 0,0 0 0 0 0,0 0-1 0 0,0 0 1 0 0,0 0 0 0 0,-1-1-1 0 0,1 1 1 0 0,0 0 0 0 0,0-2 0 0 0,2-6 22 0 0,-1 1 0 0 0,0-1 0 0 0,1-11 0 0 0,-3 15-24 0 0,11-86 67 0 0,3-27 124 0 0,-9 96-166 0 0,0-1 0 0 0,1 1 0 0 0,12-27 0 0 0,32-86-28 0 0,-44 113 0 0 0,-1 0 0 0 0,-1-1 0 0 0,-1 1 0 0 0,0-32 0 0 0,-3 21 0 0 0,1-1 0 0 0,8-37 0 0 0,-6 47 0 0 0,0-28 0 0 0,3-16 0 0 0,-1 29 0 0 0,-3 18 0 0 0,1 1 0 0 0,1-1 0 0 0,11-31 0 0 0,6-6 0 0 0,14-36 0 0 0,-12 39 0 0 0,-3-1 0 0 0,15-69 0 0 0,-26 89 0 0 0,26-64 0 0 0,-20 64-28 0 0,-9 20-3 0 0,1 1 0 0 0,0 0-1 0 0,1 1 1 0 0,0-1 0 0 0,20-23-1 0 0,38-50-152 0 0,-53 70 168 0 0,-10 14 7 0 0,0 0-1 0 0,0 1 1 0 0,0-1-1 0 0,1 1 1 0 0,0-1 0 0 0,0 1-1 0 0,0 0 1 0 0,0 1-1 0 0,0-1 1 0 0,0 1-1 0 0,1-1 1 0 0,-1 2 0 0 0,10-4-1 0 0,-5 3-6 0 0,-1 0-1 0 0,1 1 1 0 0,-1 0-1 0 0,1 1 1 0 0,0 0-1 0 0,0 0 1 0 0,8 2-1 0 0,-14-2 17 0 0,-1 1 0 0 0,0-1 0 0 0,0 0 0 0 0,0 0 0 0 0,0-1 0 0 0,0 1 0 0 0,0 0 0 0 0,0-1 0 0 0,0 1 0 0 0,0-1 0 0 0,0 0 0 0 0,0 0 0 0 0,0 1 0 0 0,-1-1 0 0 0,1-1 0 0 0,2 0 0 0 0,1-2 0 0 0,0-1 0 0 0,-1 0 0 0 0,8-9 0 0 0,-10 11 0 0 0,0 0 0 0 0,0 0 0 0 0,0 1 0 0 0,1-1 0 0 0,-1 0 0 0 0,1 1 0 0 0,0-1 0 0 0,0 1 0 0 0,0 0 0 0 0,0 0 0 0 0,0 0 0 0 0,0 1 0 0 0,0-1 0 0 0,1 1 0 0 0,5-2 0 0 0,-8 2 0 0 0,1 1 0 0 0,0 0 0 0 0,0 0 0 0 0,0 1 0 0 0,0-1 0 0 0,-1 0 0 0 0,1 1 0 0 0,0-1 0 0 0,0 1 0 0 0,0-1 0 0 0,-1 1 0 0 0,1 0 0 0 0,0 0 0 0 0,-1 0 0 0 0,1 0 0 0 0,-1 0 0 0 0,1 0 0 0 0,-1 0 0 0 0,1 0 0 0 0,-1 0 0 0 0,0 1 0 0 0,0-1 0 0 0,1 1 0 0 0,-1-1 0 0 0,1 4 0 0 0,3 3 0 0 0,-1 0 0 0 0,-1 0 0 0 0,6 17 0 0 0,-7-19 0 0 0,0-2 0 0 0,-1-1 0 0 0,1 0 0 0 0,0 0 0 0 0,0 0 0 0 0,0 0 0 0 0,0 0 0 0 0,1 0 0 0 0,-1-1 0 0 0,1 1 0 0 0,-1-1 0 0 0,1 0 0 0 0,0 1 0 0 0,0-1 0 0 0,0-1 0 0 0,0 1 0 0 0,1 0 0 0 0,-1-1 0 0 0,0 1 0 0 0,5 0 0 0 0,2 1 0 0 0,1 0 0 0 0,-1-1 0 0 0,1-1 0 0 0,-1 1 0 0 0,14-2 0 0 0,-22 0 0 0 0,-1 0 1 0 0,0 0-1 0 0,1 0 0 0 0,-1 0 0 0 0,0 0 0 0 0,1 0 1 0 0,-1 1-1 0 0,1-1 0 0 0,-1 0 0 0 0,0 1 1 0 0,0-1-1 0 0,1 1 0 0 0,-1-1 0 0 0,0 1 0 0 0,0 0 1 0 0,1-1-1 0 0,-1 1 0 0 0,0 0 0 0 0,0 0 1 0 0,2 2-1 0 0,-2-1 9 0 0,0 1 1 0 0,0-1 0 0 0,0 1-1 0 0,0-1 1 0 0,-1 1-1 0 0,1 0 1 0 0,-1-1-1 0 0,1 6 1 0 0,0 1 23 0 0,-1-6-28 0 0,0 0 0 0 0,1-1 0 0 0,0 1 0 0 0,0 0 0 0 0,0 0 0 0 0,0-1 0 0 0,0 1 0 0 0,0 0 0 0 0,0-1 0 0 0,1 1 0 0 0,0-1 0 0 0,-1 1 0 0 0,1-1 0 0 0,0 0 0 0 0,0 0 0 0 0,0 0 0 0 0,0 0 0 0 0,5 3 0 0 0,1-1 22 0 0,0 0 0 0 0,0 0-1 0 0,1-1 1 0 0,13 5 0 0 0,17 5 12 0 0,-31-9-11 0 0,0 0 0 0 0,0 1 0 0 0,-1-1 0 0 0,14 13 0 0 0,-18-14-16 0 0,0 0-1 0 0,0 0 1 0 0,0 0 0 0 0,0 1-1 0 0,0 0 1 0 0,-1-1 0 0 0,1 1-1 0 0,-1 0 1 0 0,0 0 0 0 0,0 1-1 0 0,1 4 1 0 0,19 78 52 0 0,-20-81-64 0 0,1 0 0 0 0,-1 0 0 0 0,1-1 0 0 0,0 1 0 0 0,1-1 0 0 0,-1 1 0 0 0,1-1 0 0 0,0 0 0 0 0,1 0 0 0 0,-1-1 0 0 0,1 1 0 0 0,0-1 0 0 0,0 0 0 0 0,0-1 0 0 0,0 1 0 0 0,1-1 0 0 0,7 4 0 0 0,-10-5 12 0 0,-1 0-1 0 0,1 0 1 0 0,-1 0 0 0 0,1 0-1 0 0,-1 0 1 0 0,0 0 0 0 0,0 1-1 0 0,0-1 1 0 0,0 1-1 0 0,0 0 1 0 0,-1 0 0 0 0,1-1-1 0 0,-1 1 1 0 0,1 0 0 0 0,0 4-1 0 0,-1-4 2 0 0,0 1 1 0 0,1-1-1 0 0,-1 0 0 0 0,1 0 0 0 0,0 0 0 0 0,0 0 0 0 0,0 0 1 0 0,0 0-1 0 0,0 0 0 0 0,1-1 0 0 0,4 5 0 0 0,8 3-13 0 0,-10-8 0 0 0,0 1 0 0 0,0 0 0 0 0,-1 0 0 0 0,0 1 0 0 0,1 0 0 0 0,5 6 0 0 0,-7-4 6 0 0,1-1-1 0 0,-1 1 1 0 0,0 0 0 0 0,0 0-1 0 0,-1 1 1 0 0,0-1 0 0 0,3 13-1 0 0,6 17 14 0 0,-10-34-18 0 0,0 0 0 0 0,-1 0 0 0 0,1 0 0 0 0,1 0 0 0 0,-1-1 1 0 0,0 1-1 0 0,0 0 0 0 0,1-1 0 0 0,2 3 0 0 0,-2-1 5 0 0,-1 1 0 0 0,1 0 0 0 0,-1 0 0 0 0,1 0 0 0 0,-1 0 0 0 0,0 0 1 0 0,0 0-1 0 0,-1 0 0 0 0,1 8 0 0 0,0-1 50 0 0,0-9-56 0 0,-1 0 0 0 0,0-1 0 0 0,1 1 0 0 0,-1 0 0 0 0,1-1 0 0 0,-1 1 0 0 0,1-1 0 0 0,0 1 0 0 0,0-1 0 0 0,0 1 0 0 0,0-1 0 0 0,0 1 0 0 0,0-1 0 0 0,0 0 0 0 0,0 0 0 0 0,0 1 0 0 0,1-1 0 0 0,-1 0 0 0 0,0 0 0 0 0,1 0 0 0 0,-1 0 0 0 0,1-1 0 0 0,-1 1 0 0 0,1 0 0 0 0,-1-1 0 0 0,1 1 0 0 0,0-1 0 0 0,2 1 0 0 0,-3-1 1 0 0,0 1 0 0 0,-1-1 0 0 0,1 0 0 0 0,0 0 0 0 0,-1 1 0 0 0,1-1 0 0 0,0 1 0 0 0,-1-1 0 0 0,1 0 0 0 0,-1 1 0 0 0,1-1 0 0 0,-1 1 0 0 0,1 0 0 0 0,-1-1 0 0 0,1 1 0 0 0,-1-1 0 0 0,1 1 0 0 0,0 1 0 0 0,9 17 32 0 0,-4-8-21 0 0,1-1-12 0 0,0-1 0 0 0,18 16 0 0 0,-14-14 0 0 0,-9-8 0 0 0,0 0 0 0 0,0 0 0 0 0,0 0 0 0 0,0 0 0 0 0,-1 0 0 0 0,1 1 0 0 0,-1-1 0 0 0,0 0 0 0 0,0 1 0 0 0,1 4 0 0 0,-2-5 0 0 0,1 1 0 0 0,0 0 0 0 0,0-1 0 0 0,1 0 0 0 0,-1 1 0 0 0,1-1 0 0 0,-1 0 0 0 0,1 1 0 0 0,0-1 0 0 0,3 4 0 0 0,29 36 0 0 0,-30-38 5 0 0,-1 1 1 0 0,1 0-1 0 0,-1 0 0 0 0,0 1 1 0 0,0-1-1 0 0,-1 0 0 0 0,0 1 1 0 0,0 0-1 0 0,-1-1 0 0 0,1 1 1 0 0,-1 8-1 0 0,-1-13-3 0 0,1 0 0 0 0,-1-1-1 0 0,0 1 1 0 0,1 0 0 0 0,0-1-1 0 0,-1 1 1 0 0,1-1 0 0 0,0 1-1 0 0,0-1 1 0 0,-1 1 0 0 0,1-1-1 0 0,1 1 1 0 0,-1-1 0 0 0,0 0-1 0 0,0 1 1 0 0,2 0 0 0 0,23 18 32 0 0,-22-18-33 0 0,1 2 4 0 0,1 0 1 0 0,-1 0-1 0 0,0 1 0 0 0,-1-1 1 0 0,1 1-1 0 0,-1 0 0 0 0,1 1 1 0 0,-2-1-1 0 0,1 1 0 0 0,-1 0 1 0 0,5 8-1 0 0,-5-9-5 0 0,0-1 0 0 0,1 0 0 0 0,0 0 0 0 0,0-1 0 0 0,0 1 0 0 0,0-1 0 0 0,0 0 0 0 0,1 0 0 0 0,0 0 0 0 0,7 3 0 0 0,2 2 0 0 0,-12-7 0 0 0,-1 0 0 0 0,0-1 0 0 0,0 1 0 0 0,1 0 0 0 0,-1-1 0 0 0,1 0 0 0 0,-1 1 0 0 0,1-1 0 0 0,-1 0 0 0 0,1 0 0 0 0,-1 1 0 0 0,0-1 0 0 0,1 0 0 0 0,-1 0 0 0 0,1-1 0 0 0,-1 1 0 0 0,1 0 0 0 0,2-1 0 0 0,0-1 0 0 0,0 0 0 0 0,0 0 0 0 0,0 0 0 0 0,6-5 0 0 0,14-7 0 0 0,-14 10 0 0 0,-4 2 0 0 0,1 0 0 0 0,-1-1 0 0 0,1 0 0 0 0,-1 0 0 0 0,0-1 0 0 0,0 0 0 0 0,-1 0 0 0 0,7-6 0 0 0,-8 5 0 0 0,1 0 0 0 0,-1 0 0 0 0,0 0 0 0 0,-1 0 0 0 0,1-1 0 0 0,-1 0 0 0 0,0 0 0 0 0,-1 0 0 0 0,0 0 0 0 0,3-8 0 0 0,-1-5 0 0 0,-1 0 0 0 0,1-22 0 0 0,4-23 0 0 0,4-45 0 0 0,-11 91 0 0 0,-1 16 0 0 0,0-1 0 0 0,0 0 0 0 0,1 1 0 0 0,-1-1 0 0 0,0 1 0 0 0,1-1 0 0 0,0 1 0 0 0,-1-1 0 0 0,2-2 0 0 0,8-18 0 0 0,-9 19 0 0 0,0 1 0 0 0,1-1 0 0 0,-1 1 0 0 0,1-1 0 0 0,0 1 0 0 0,0-1 0 0 0,0 1 0 0 0,0 0 0 0 0,0 0 0 0 0,1 0 0 0 0,0 0 0 0 0,5-4 0 0 0,24-12 0 0 0,-23 14 0 0 0,0-1 0 0 0,12-8 0 0 0,3-7 0 0 0,47-36 0 0 0,-38 30 0 0 0,-26 21 0 0 0,-1 0 0 0 0,2 0 0 0 0,-1 1 0 0 0,0-1 0 0 0,16-6 0 0 0,-16 10 0 0 0,0 1 0 0 0,0-1 0 0 0,1 1 0 0 0,-1 1 0 0 0,1-1 0 0 0,14 2 0 0 0,-2 0 0 0 0,-14-1 0 0 0,-1 1 0 0 0,1-1 0 0 0,-1 1 0 0 0,0 0 0 0 0,1 1 0 0 0,-1-1 0 0 0,0 1 0 0 0,0 0 0 0 0,0 0 0 0 0,0 1 0 0 0,0 0 0 0 0,0 0 0 0 0,-1 0 0 0 0,1 0 0 0 0,-1 1 0 0 0,0-1 0 0 0,0 1 0 0 0,3 4 0 0 0,6 9 0 0 0,0 0 0 0 0,-2 1 0 0 0,14 27 0 0 0,1 1 0 0 0,-7-10 0 0 0,-1 1 0 0 0,20 60 0 0 0,-4-9 0 0 0,-25-66 0 0 0,-2 0 0 0 0,0 0 0 0 0,-2 0 0 0 0,5 40 0 0 0,-7-24 0 0 0,-3 78 0 0 0,-1-100 0 0 0,-1 8 0 0 0,1 1 0 0 0,3 23 0 0 0,-1-39 0 0 0,0-1 0 0 0,0 0 0 0 0,1 0 0 0 0,1-1 0 0 0,-1 1 0 0 0,1 0 0 0 0,1-1 0 0 0,-1 1 0 0 0,10 12 0 0 0,-7-12 5 0 0,1 0 0 0 0,1-1 0 0 0,-1 0 0 0 0,1 0 1 0 0,13 8-1 0 0,-13-9-1 0 0,-1 0 1 0 0,1 0 0 0 0,-1 0 0 0 0,0 1 0 0 0,0 0-1 0 0,8 12 1 0 0,-10-11-5 0 0,-1 0 0 0 0,-1 0 0 0 0,1 0 0 0 0,-1 1 0 0 0,-1-1 0 0 0,3 12 0 0 0,5 56 0 0 0,-8-57 0 0 0,5 62 16 0 0,9 65 53 0 0,-12-119-58 0 0,2-1-1 0 0,1 0 1 0 0,14 36 0 0 0,-5-18-11 0 0,16 80 0 0 0,-26-98 0 0 0,61 297 0 0 0,-55-229 0 0 0,-7-47 0 0 0,13 58 0 0 0,28 55 0 0 0,-25-90 0 0 0,-12-38 0 0 0,1 1 0 0 0,19 40 0 0 0,-27-70 3 0 0,0 0-1 0 0,0 0 0 0 0,0 0 1 0 0,0-1-1 0 0,1 1 0 0 0,-1-1 1 0 0,1 0-1 0 0,-1 0 1 0 0,1 1-1 0 0,4 1 0 0 0,33 16 34 0 0,-30-16-34 0 0,3 2-2 0 0,0 0 0 0 0,1-1 0 0 0,14 3 0 0 0,-21-7 0 0 0,0 0 0 0 0,0 0 0 0 0,0-1 0 0 0,1 1 0 0 0,-1-2 0 0 0,0 1 0 0 0,0-1 0 0 0,9-2 0 0 0,-7 0 0 0 0,-4 2 0 0 0,-1 0 0 0 0,0 0 0 0 0,1 0 0 0 0,-1 1 0 0 0,1 0 0 0 0,-1 0 0 0 0,1 0 0 0 0,6 1 0 0 0,44 2 0 0 0,10-3 0 0 0,6-8 0 0 0,-4-4 0 0 0,4 5 11 0 0,5 6 31 0 0,-4 3-31 0 0,-48-1-11 0 0,23 6 0 0 0,-38-6 0 0 0,0 2 0 0 0,-1-1 0 0 0,16 8 0 0 0,-17-6 4 0 0,0-1 8 0 0,-1 0 1 0 0,0 1-1 0 0,9 7 0 0 0,10 7-1 0 0,1 1-11 0 0,11 6 0 0 0,-24-17 0 0 0,22 9 0 0 0,-22-11 4 0 0,0-2-1 0 0,25 7 1 0 0,-28-10 4 0 0,1 1 1 0 0,-1-1-1 0 0,1-1 1 0 0,15-1-1 0 0,-11-1-4 0 0,0-1 0 0 0,23-6-1 0 0,27-15-3 0 0,-1-2 0 0 0,4-2 0 0 0,-3 3 0 0 0,-50 20 0 0 0,1 0 0 0 0,20-3 0 0 0,-22 6 0 0 0,0 1 0 0 0,0 1 0 0 0,18 1 0 0 0,-23 0 0 0 0,0 0 0 0 0,0 1 0 0 0,-1 0 0 0 0,15 6 0 0 0,30 13 0 0 0,7-7-347 0 0,-53-21-1366 0 0,29-33-6003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2-17T05:16:34.084"/>
    </inkml:context>
    <inkml:brush xml:id="br0">
      <inkml:brushProperty name="width" value="0.05" units="cm"/>
      <inkml:brushProperty name="height" value="0.05" units="cm"/>
      <inkml:brushProperty name="color" value="#AB008B"/>
    </inkml:brush>
  </inkml:definitions>
  <inkml:trace contextRef="#ctx0" brushRef="#br0">4942 1442 6447 0 0,'-3'-1'576'0'0,"0"0"-464"0"0,2 1-112 0 0,2-2 0 0 0,0 2 72 0 0,-1-1-8 0 0,0-1-152 0 0,0 0-32 0 0</inkml:trace>
  <inkml:trace contextRef="#ctx0" brushRef="#br0" timeOffset="345.96">4218 1381 7831 0 0,'-26'22'651'0'0,"0"-2"-1"0"0,-2-1 0 0 0,-47 25 1 0 0,74-44-654 0 0,1 0 0 0 0,0 1 0 0 0,0-1 1 0 0,0 0-1 0 0,0 0 0 0 0,0 0 0 0 0,0 0 1 0 0,0 0-1 0 0,0 0 0 0 0,-1 0 0 0 0,1 0 1 0 0,0 0-1 0 0,0 0 0 0 0,0 1 0 0 0,0-1 1 0 0,0 0-1 0 0,0 0 0 0 0,-1 0 0 0 0,1 0 1 0 0,0 0-1 0 0,0 0 0 0 0,0 0 0 0 0,0 0 1 0 0,0 0-1 0 0,-1 0 0 0 0,1 0 0 0 0,0 0 1 0 0,0 0-1 0 0,0 0 0 0 0,0 0 0 0 0,0 0 1 0 0,0-1-1 0 0,-1 1 0 0 0,1 0 0 0 0,0 0 1 0 0,0 0-1 0 0,0 0 0 0 0,0 0 0 0 0,0 0 0 0 0,0 0 1 0 0,-1 0-1 0 0,1 0 0 0 0,0 0 0 0 0,0-1 1 0 0,0 1-1 0 0,0 0 0 0 0,0 0 0 0 0,0 0 1 0 0,0 0-1 0 0,0 0 0 0 0,0 0 0 0 0,0-1 1 0 0,0 1-1 0 0,0 0 0 0 0,0 0 0 0 0,0 0 1 0 0,0 0-1 0 0,0 0 0 0 0,0 0 0 0 0,0-1 1 0 0,0 1-1 0 0,2-9-734 0 0,1 3 27 0 0</inkml:trace>
  <inkml:trace contextRef="#ctx0" brushRef="#br0" timeOffset="675.81">3814 1283 6911 0 0,'-10'3'225'0'0,"-2"0"0"0"0,1-1-1 0 0,0 0 1 0 0,0 0-1 0 0,-1-1 1 0 0,1-1 0 0 0,-1 0-1 0 0,-16-2 1 0 0,17-2-577 0 0,8 4 106 0 0</inkml:trace>
  <inkml:trace contextRef="#ctx0" brushRef="#br0" timeOffset="1037.16">2963 1334 6447 0 0,'-6'5'339'0'0,"2"-1"-230"0"0,-1-1 0 0 0,1 0-1 0 0,-1 0 1 0 0,0 0-1 0 0,-5 2 1 0 0,8-4 5 0 0,-1 0 0 0 0,1 0 0 0 0,-1 0 0 0 0,1-1 0 0 0,-1 0 1 0 0,1 1-1 0 0,-1-1 0 0 0,1 0 0 0 0,-1 0 0 0 0,1 0 0 0 0,-1-1 0 0 0,1 1 0 0 0,-4-1 0 0 0,5 0-92 0 0,0 1-1 0 0,0-1 1 0 0,0 0-1 0 0,0 0 1 0 0,0 1-1 0 0,0-1 1 0 0,0 0-1 0 0,0 0 0 0 0,0 0 1 0 0,0 0-1 0 0,0 0 1 0 0,1 0-1 0 0,-1 0 1 0 0,0-1-1 0 0,1 1 1 0 0,-1 0-1 0 0,1 0 1 0 0,0 0-1 0 0,-1-1 1 0 0,1 1-1 0 0,0 0 1 0 0,-1-1-1 0 0,1 1 1 0 0,0 0-1 0 0,0-1 1 0 0,0 1-1 0 0,1-2 1 0 0,-1-13-581 0 0,1 0 0 0 0,6-29 1 0 0,-3 29-2380 0 0</inkml:trace>
  <inkml:trace contextRef="#ctx0" brushRef="#br0" timeOffset="1366.85">2327 1440 5063 0 0,'-65'17'2346'0'0,"45"-11"-1653"0"0,-1-1 1 0 0,1-1-1 0 0,-27 3 0 0 0,45-7-652 0 0,-1 0 0 0 0,1 0 1 0 0,0-1-1 0 0,-1 1 0 0 0,1-1 0 0 0,0 1 1 0 0,0-1-1 0 0,-1 0 0 0 0,1 1 0 0 0,0-1 1 0 0,0 0-1 0 0,0-1 0 0 0,0 1 0 0 0,0 0 1 0 0,0 0-1 0 0,0-1 0 0 0,1 1 0 0 0,-1-1 0 0 0,0 0 1 0 0,1 0-1 0 0,-2-2 0 0 0,-1-2-279 0 0,0 0 0 0 0,0-1 1 0 0,1 1-1 0 0,0-1 0 0 0,-3-11 0 0 0,2 4-3281 0 0</inkml:trace>
  <inkml:trace contextRef="#ctx0" brushRef="#br0" timeOffset="1696.48">1305 1336 8751 0 0,'-46'20'472'0'0,"-1"-1"0"0"0,0-3 0 0 0,-1-1 0 0 0,-1-3 0 0 0,-72 10 0 0 0,109-21-314 0 0,0 0 0 0 0,-1-1 0 0 0,1 0-1 0 0,0-1 1 0 0,-16-2 0 0 0,23 1-180 0 0,0 1 0 0 0,1 0 0 0 0,-1-1 0 0 0,0 0 0 0 0,0 0 0 0 0,1 0 0 0 0,0-1 1 0 0,-1 1-1 0 0,1-1 0 0 0,0 0 0 0 0,0 0 0 0 0,0-1 0 0 0,1 1 0 0 0,-1-1 0 0 0,-3-4 0 0 0,-3-8-798 0 0</inkml:trace>
  <inkml:trace contextRef="#ctx0" brushRef="#br0" timeOffset="2072.97">637 1146 3223 0 0,'-14'7'288'0'0,"5"-3"-288"0"0,-1-1 0 0 0,3-1 0 0 0,3 0 352 0 0,0-1 24 0 0,-2 2 0 0 0,-4 1 0 0 0,-4 3 72 0 0,-4 3 24 0 0,-3 2 0 0 0,2 1 0 0 0,4-2-216 0 0,1-3-48 0 0,3 1-8 0 0,2-2-3192 0 0</inkml:trace>
  <inkml:trace contextRef="#ctx0" brushRef="#br0" timeOffset="3596.95">557 1448 1375 0 0,'-19'24'281'0'0,"15"-19"333"0"0,0 0 0 0 0,0 0 1 0 0,1 0-1 0 0,0 0 0 0 0,0 1 0 0 0,-5 9 0 0 0,8-15-576 0 0,0 0-1 0 0,0 0 0 0 0,0 0 0 0 0,0 0 0 0 0,1 0 0 0 0,-1 1 706 0 0,0-1-706 0 0,0 0 0 0 0,0 0 0 0 0,0 0 1 0 0,0 0-1 0 0,1 0 0 0 0,-1 0 0 0 0,0 0 0 0 0,0 0 0 0 0,0 0 0 0 0,0 0 0 0 0,0 0 1 0 0,0 0-1 0 0,0 0 0 0 0,0 1 0 0 0,0-1 0 0 0,0 0 0 0 0,0 0 0 0 0,0 0 1 0 0,0 0-1 0 0,0 0 0 0 0,-1 0 0 0 0,1 0 0 0 0,0 0 0 0 0,6-7 633 0 0,6-10-353 0 0,0-11-25 0 0,0 0 0 0 0,-2 0 0 0 0,6-30-1 0 0,-11 39-282 0 0,10-48-9 0 0,-15 74 111 0 0,0-1 638 0 0,-1-13-265 0 0,-60-321 852 0 0,31 173-928 0 0,0-29-444 0 0,27 153 27 0 0,1-1 0 0 0,2 0 0 0 0,7-57 0 0 0,10-5-20 0 0,4-27-14 0 0,-22 77-189 0 0,3 49 87 0 0,-2 7-18 0 0,-9 24 147 0 0,6-23 153 0 0,-1 1 0 0 0,0-1 1 0 0,0 1-1 0 0,-13 23 0 0 0,17-35-70 0 0,-1-1 1 0 0,0 0 0 0 0,0 0 0 0 0,0 1-1 0 0,0-1 1 0 0,0 0 0 0 0,0 0 0 0 0,0 0-1 0 0,0 0 1 0 0,0 0 0 0 0,0 0 0 0 0,0 0-1 0 0,-1-1 1 0 0,1 1 0 0 0,0 0 0 0 0,-1-1 0 0 0,1 1-1 0 0,-1-1 1 0 0,1 1 0 0 0,-1-1 0 0 0,1 0-1 0 0,0 1 1 0 0,-1-1 0 0 0,1 0 0 0 0,-3 0-1 0 0,0-1 51 0 0,1 0-1 0 0,-1 0 0 0 0,1 0 0 0 0,-1 0 0 0 0,1 0 0 0 0,0-1 0 0 0,-1 0 1 0 0,1 1-1 0 0,-5-5 0 0 0,6 4-110 0 0,0 1 0 0 0,0 0 0 0 0,0 0 0 0 0,-1 0 0 0 0,1 0 0 0 0,0 0-1 0 0,-1 0 1 0 0,1 1 0 0 0,0-1 0 0 0,-1 1 0 0 0,1 0 0 0 0,-1-1 0 0 0,1 1 0 0 0,0 0 0 0 0,-1 1 0 0 0,1-1 0 0 0,-1 0 0 0 0,1 1 0 0 0,0-1 0 0 0,-1 1 0 0 0,1 0 0 0 0,0-1 0 0 0,-1 1-1 0 0,1 0 1 0 0,0 1 0 0 0,0-1 0 0 0,0 0 0 0 0,0 1 0 0 0,0-1 0 0 0,-2 3 0 0 0,-6 5-2 0 0,1 0-1 0 0,0 1 1 0 0,1 0 0 0 0,-11 16-1 0 0,14-18 7 0 0,-25 38 109 0 0,-36 73 0 0 0,65-118-75 0 0,1 1 0 0 0,-1-1-1 0 0,0 1 1 0 0,0-1-1 0 0,0 0 1 0 0,0 1 0 0 0,0-1-1 0 0,-3 2 1 0 0,3-4 557 0 0,7-6-214 0 0,6-7-347 0 0,-1 0 0 0 0,0-1-1 0 0,-1-1 1 0 0,-1 0 0 0 0,9-19-1 0 0,41-108-1419 0 0,-39 91-248 0 0,1 1 0 0 0,35-57 0 0 0,-54 104 1591 0 0,0 0 0 0 0,0 1 0 0 0,1-1-1 0 0,0 1 1 0 0,4-4 0 0 0,-1 1-1 0 0,-2 0-69 0 0,3 0 20 0 0,21-20 55 0 0,-13 14-22 0 0,-11 10 51 0 0,-1 0 1 0 0,1 0-1 0 0,0 1 1 0 0,0-1-1 0 0,-1 1 1 0 0,1-1-1 0 0,0 1 1 0 0,7-1-1 0 0,-8 3 3 0 0,0-1 1 0 0,0 0-1 0 0,0 1 0 0 0,0-1 0 0 0,-1 1 0 0 0,1 0 0 0 0,0 0 0 0 0,-1 0 1 0 0,1 1-1 0 0,0-1 0 0 0,-1 0 0 0 0,1 1 0 0 0,1 2 0 0 0,-2-3 12 0 0,0 1 0 0 0,0 0-1 0 0,0 1 1 0 0,0-1 0 0 0,-1 0-1 0 0,1 0 1 0 0,-1 1 0 0 0,1-1-1 0 0,-1 1 1 0 0,0-1 0 0 0,0 1-1 0 0,0-1 1 0 0,-1 1 0 0 0,1 0-1 0 0,-1-1 1 0 0,1 1 0 0 0,-1 3-1 0 0,2 3 58 0 0,4 35 535 0 0,-2 1 1 0 0,-2 0 0 0 0,-4 49-1 0 0,1-75 9 0 0,3 26-1 0 0,-2-40-524 0 0,1-1 1 0 0,-1 0-1 0 0,1 1 1 0 0,0-1 0 0 0,0 0-1 0 0,1 0 1 0 0,-1 0-1 0 0,1 0 1 0 0,0 0-1 0 0,0 0 1 0 0,0-1-1 0 0,5 7 1 0 0,-5-9-85 0 0,-1 0 0 0 0,1 1 1 0 0,0-1-1 0 0,-1 0 0 0 0,1 0 1 0 0,0 0-1 0 0,0-1 0 0 0,0 1 0 0 0,0 0 1 0 0,0-1-1 0 0,0 1 0 0 0,0-1 0 0 0,0 0 1 0 0,0 0-1 0 0,0 1 0 0 0,2-2 1 0 0,19 4-99 0 0,-22-3-79 0 0,10 3-220 0 0,29 9 68 0 0,-29-9-520 0 0</inkml:trace>
  <inkml:trace contextRef="#ctx0" brushRef="#br0" timeOffset="5194.42">482 2238 4607 0 0,'-6'0'287'0'0,"1"1"0"0"0,-1 0 0 0 0,1 0-1 0 0,-11 3 1 0 0,13-3-210 0 0,1 0 0 0 0,-1 0-1 0 0,0 0 1 0 0,1 0 0 0 0,0 0 0 0 0,-1 1 0 0 0,1-1-1 0 0,0 1 1 0 0,0 0 0 0 0,0-1 0 0 0,0 1 0 0 0,-3 3-1 0 0,5-5-57 0 0,0 0 0 0 0,-1 1 0 0 0,1-1 1 0 0,0 0-1 0 0,-1 1 0 0 0,1-1 0 0 0,0 0 0 0 0,0 1 0 0 0,-1-1 0 0 0,1 0 0 0 0,0 1 0 0 0,0-1 0 0 0,0 1 0 0 0,-1-1 0 0 0,1 0 0 0 0,0 1 0 0 0,0-1 0 0 0,0 1 0 0 0,0-1 0 0 0,0 1 0 0 0,0-1 0 0 0,0 1 0 0 0,0-1 0 0 0,0 0 0 0 0,0 1 0 0 0,0-1 0 0 0,0 1 0 0 0,0-1 0 0 0,0 1 0 0 0,1-1 0 0 0,-1 0 0 0 0,0 1 0 0 0,0-1 0 0 0,0 1 1 0 0,1-1-1 0 0,-1 0 0 0 0,0 1 0 0 0,0-1 0 0 0,1 0 0 0 0,-1 1 0 0 0,0-1 0 0 0,1 0 0 0 0,-1 0 0 0 0,0 1 0 0 0,1-1 0 0 0,-1 0 0 0 0,1 0 0 0 0,-1 1 0 0 0,0-1 0 0 0,1 0 0 0 0,-1 0 0 0 0,1 0 0 0 0,-1 0 0 0 0,0 0 0 0 0,1 0 0 0 0,0 0 0 0 0,2 1 18 0 0,-1-1 0 0 0,0 0-1 0 0,1 0 1 0 0,-1 0-1 0 0,1-1 1 0 0,-1 1 0 0 0,0-1-1 0 0,5-1 1 0 0,-1 1 112 0 0,-1-2 1 0 0,0 1-1 0 0,0-1 0 0 0,0 1 0 0 0,0-1 1 0 0,0-1-1 0 0,-1 1 0 0 0,0-1 0 0 0,1 1 1 0 0,-1-1-1 0 0,0-1 0 0 0,-1 1 0 0 0,1 0 1 0 0,-1-1-1 0 0,0 0 0 0 0,4-6 0 0 0,-4 2 369 0 0,-1 6-374 0 0,0 0 0 0 0,-1-1 0 0 0,0 1 0 0 0,0 0 0 0 0,0-1 0 0 0,0 1 0 0 0,-1-1 0 0 0,1 1 0 0 0,-1-5 0 0 0,1-18-116 0 0,2 1 0 0 0,0-1 1 0 0,11-41-1 0 0,30-72-379 0 0,-13 71-329 0 0,-28 62 472 0 0,2 0-208 0 0,18-20 208 0 0,-20 23 138 0 0,2-2 48 0 0,5 10-422 0 0,21 15 474 0 0,-29-18 5 0 0,0 0 1 0 0,0 0-1 0 0,-1 0 1 0 0,1 0 0 0 0,0 0-1 0 0,-1 1 1 0 0,1-1 0 0 0,-1 0-1 0 0,0 1 1 0 0,0-1-1 0 0,0 1 1 0 0,0-1 0 0 0,0 1-1 0 0,0-1 1 0 0,-1 1-1 0 0,1 5 1 0 0,0-1 68 0 0,3 32 1183 0 0,1 0 1081 0 0,6-6-1610 0 0,2 6-798 0 0,-4 1 40 0 0,-3 0 0 0 0,3 71 0 0 0,-9-111 0 0 0,0 0 0 0 0,0 0 0 0 0,0 0 0 0 0,0 1 0 0 0,0-1-1 0 0,0 0 1 0 0,0 0 0 0 0,0 0 0 0 0,0 0 0 0 0,0 0 0 0 0,0 1 0 0 0,0-1 0 0 0,0 0-1 0 0,0 0 1 0 0,0 0 0 0 0,0 0 0 0 0,0 0 0 0 0,0 0 0 0 0,0 1 0 0 0,0-1-1 0 0,0 0 1 0 0,0 0 0 0 0,0 0 0 0 0,-1 0 0 0 0,1 0 0 0 0,0 0 0 0 0,0 0 0 0 0,0 0-1 0 0,0 0 1 0 0,0 1 0 0 0,0-1 0 0 0,0 0 0 0 0,-1 0 0 0 0,1 0 0 0 0,0 0 0 0 0,0 0-1 0 0,0 0 1 0 0,0 0 0 0 0,0 0 0 0 0,-1 0 0 0 0,1 0 0 0 0,0 0 0 0 0,0 0-1 0 0,0 0 1 0 0,-9-4 22 0 0,-6-9 26 0 0,14 12-48 0 0,-7-6 86 0 0,0 0-1 0 0,-1 0 1 0 0,0 1 0 0 0,0 0-1 0 0,0 0 1 0 0,-1 1 0 0 0,-16-6-1 0 0,19 9-36 0 0,0 0 0 0 0,-1 0 0 0 0,0 1 0 0 0,1 0 0 0 0,-1 0 0 0 0,0 1 0 0 0,0 0 0 0 0,1 1 0 0 0,-1-1 1 0 0,0 1-1 0 0,-10 3 0 0 0,9-2-19 0 0,1 1 1 0 0,-1 0-1 0 0,1 0 1 0 0,0 1-1 0 0,0 0 1 0 0,-8 6-1 0 0,13-9-36 0 0,1 1-1 0 0,0 0 0 0 0,0 0 1 0 0,0 0-1 0 0,-1 0 1 0 0,2 1-1 0 0,-1-1 0 0 0,0 0 1 0 0,-2 6-1 0 0,3-7-26 0 0,0 1 0 0 0,1 0-1 0 0,-1-1 1 0 0,1 1 0 0 0,0 0-1 0 0,-1 0 1 0 0,1-1 0 0 0,0 1-1 0 0,0 0 1 0 0,0 0 0 0 0,0 0 0 0 0,1-1-1 0 0,-1 1 1 0 0,0 0 0 0 0,1 0-1 0 0,-1-1 1 0 0,2 4 0 0 0,-2-5-94 0 0,1 1 1 0 0,-1 0 0 0 0,0-1 0 0 0,1 1 0 0 0,-1-1-1 0 0,1 1 1 0 0,-1-1 0 0 0,0 1 0 0 0,1-1 0 0 0,-1 1-1 0 0,1-1 1 0 0,0 0 0 0 0,-1 1 0 0 0,1-1 0 0 0,-1 0-1 0 0,2 1 1 0 0,6 1-5182 0 0</inkml:trace>
  <inkml:trace contextRef="#ctx0" brushRef="#br0" timeOffset="5649.46">1193 1536 6911 0 0,'-13'28'630'0'0,"5"-11"192"0"0,-9 27 0 0 0,11-25-125 0 0,2 0-1 0 0,0 0 1 0 0,-2 21 0 0 0,5-30-429 0 0,1 0 0 0 0,0 0 0 0 0,1 0 0 0 0,0 0 0 0 0,1 0 0 0 0,0 0-1 0 0,0 0 1 0 0,4 10 0 0 0,8 16-154 0 0,-2 2-1 0 0,12 64 0 0 0,-20-80-80 0 0,-2-1-1 0 0,-1 0 1 0 0,0 1 0 0 0,-2-1-1 0 0,0 1 1 0 0,-8 33-1 0 0,-19 46-667 0 0,4-21-1228 0 0,21-67-2703 0 0</inkml:trace>
  <inkml:trace contextRef="#ctx0" brushRef="#br0" timeOffset="6025.74">1403 1738 455 0 0,'-15'27'1133'0'0,"2"1"0"0"0,-10 32 0 0 0,19-47-565 0 0,0 1 0 0 0,1 1 0 0 0,0-1 0 0 0,1 0 0 0 0,0 1 0 0 0,2 22 0 0 0,0-30-432 0 0,1 0 0 0 0,0 0 0 0 0,1 0 0 0 0,-1-1 1 0 0,1 1-1 0 0,1 0 0 0 0,-1-1 0 0 0,1 0 0 0 0,0 0 0 0 0,1 0 0 0 0,4 7 0 0 0,5 1-50 0 0,19 8-76 0 0,13 4-10 0 0,-7 1 0 0 0,-23-15-96 0 0,0 1 0 0 0,19 21 0 0 0,-34-33-40 0 0,1 0-1 0 0,-1 0 0 0 0,1 0 0 0 0,0 0 0 0 0,-1 0 0 0 0,0 0 1 0 0,1 0-1 0 0,-1 0 0 0 0,1 0 0 0 0,-1 0 0 0 0,0 0 1 0 0,0 2-1 0 0,0 1-2629 0 0</inkml:trace>
  <inkml:trace contextRef="#ctx0" brushRef="#br0" timeOffset="6401.96">1197 2055 4607 0 0,'-33'40'448'0'0,"33"-40"-417"0"0,0 0-1 0 0,-1 0 0 0 0,1 1 0 0 0,0-1 0 0 0,0 0 0 0 0,0 0 1 0 0,0 1-1 0 0,-1-1 0 0 0,1 0 0 0 0,0 0 0 0 0,0 1 0 0 0,0-1 1 0 0,-1 0-1 0 0,1 0 0 0 0,0 0 0 0 0,0 0 0 0 0,-1 1 0 0 0,1-1 1 0 0,0 0-1 0 0,0 0 0 0 0,-1 0 0 0 0,1 0 0 0 0,0 0 0 0 0,-1 0 1 0 0,1 0-1 0 0,0 0 0 0 0,0 0 0 0 0,-1 0 0 0 0,1 0 0 0 0,0 0 1 0 0,-1 0-1 0 0,1 0 0 0 0,0 0 0 0 0,-1 0 0 0 0,1 0 0 0 0,0 0 1 0 0,0 0-1 0 0,-1 0 0 0 0,1 0 0 0 0,-1-1 0 0 0,1 1-6 0 0,0 0 0 0 0,0-1 0 0 0,0 1-1 0 0,0-1 1 0 0,0 1 0 0 0,0-1 0 0 0,0 1-1 0 0,0 0 1 0 0,0-1 0 0 0,0 1 0 0 0,0-1-1 0 0,0 1 1 0 0,0-1 0 0 0,0 1 0 0 0,0 0-1 0 0,0-1 1 0 0,1 1 0 0 0,-1-1 0 0 0,0 1-1 0 0,6-8 192 0 0,-1 1-1 0 0,1 1 0 0 0,1-1 0 0 0,8-7 0 0 0,-12 11-237 0 0,3-2 197 0 0,3 0-89 0 0,0-2-74 0 0,-3 3 3 0 0,-1 1-1 0 0,1-1 1 0 0,0 1 0 0 0,1 0 0 0 0,5-2-1 0 0,38-15-23 0 0,3 0-137 0 0,-42 16-82 0 0</inkml:trace>
  <inkml:trace contextRef="#ctx0" brushRef="#br0" timeOffset="7469.83">1568 2200 3679 0 0,'-1'-3'107'0'0,"0"0"0"0"0,1 0 0 0 0,-1 1 0 0 0,1-1 0 0 0,0 0 0 0 0,0 0 0 0 0,0 0 0 0 0,0-4 0 0 0,0-5 122 0 0,-14-106 1323 0 0,12 69-1008 0 0,2 1-1 0 0,2-1 1 0 0,9-55-1 0 0,3-38 395 0 0,-14 137-942 0 0,1-18-40 0 0,-1 22 42 0 0,0 0 0 0 0,0 0 1 0 0,0 0-1 0 0,0 0 0 0 0,-1 0 0 0 0,1 0 0 0 0,0 0 0 0 0,-1 0 0 0 0,1 0 0 0 0,0 0 1 0 0,-1 0-1 0 0,1 0 0 0 0,-1 1 0 0 0,1-1 0 0 0,-1 0 0 0 0,0-1 0 0 0,0 2-1 0 0,1 0 0 0 0,-1 0-1 0 0,1 0 1 0 0,-1 0 0 0 0,1 0-1 0 0,-1 0 1 0 0,1 0-1 0 0,-1 0 1 0 0,1 0 0 0 0,-1 0-1 0 0,1 0 1 0 0,-1 0 0 0 0,1 0-1 0 0,-1 0 1 0 0,1 1 0 0 0,-1-1-1 0 0,1 0 1 0 0,-1 0 0 0 0,1 0-1 0 0,0 1 1 0 0,-1-1-1 0 0,1 0 1 0 0,-1 1 0 0 0,1-1-1 0 0,0 0 1 0 0,-1 1 0 0 0,1-1-1 0 0,0 1 1 0 0,-1-1 0 0 0,1 0-1 0 0,0 1 1 0 0,-12 16-161 0 0,11-15 146 0 0,-9 14-123 0 0,-2 2 114 0 0,1 1 0 0 0,1 1 0 0 0,-9 22 0 0 0,18-41 45 0 0,1 0-1 0 0,0 0 1 0 0,0-1 0 0 0,0 1 0 0 0,0 0 0 0 0,0 0 0 0 0,0-1-1 0 0,0 1 1 0 0,1 0 0 0 0,-1 0 0 0 0,0-1 0 0 0,0 1 0 0 0,0 0-1 0 0,1-1 1 0 0,-1 1 0 0 0,0 0 0 0 0,1-1 0 0 0,-1 1-1 0 0,1 0 1 0 0,-1-1 0 0 0,1 1 0 0 0,0 0 0 0 0,17 14 75 0 0,-3-2-34 0 0,-7-2-43 0 0,-1 0 0 0 0,1 1 0 0 0,-2 0 0 0 0,0 0 0 0 0,0 1 0 0 0,-1 0 0 0 0,-1 0 0 0 0,3 14 0 0 0,1 7 40 0 0,5 67 0 0 0,-11-66-41 0 0,-2 49 0 0 0,-1-69 4 0 0,-1 0 0 0 0,0 0 0 0 0,-1 0 0 0 0,-1 0 0 0 0,-9 24 0 0 0,10-34 162 0 0,1-1-1 0 0,-1 1 0 0 0,0 0 1 0 0,0-1-1 0 0,-7 8 0 0 0,8-10-47 0 0,0 0-1 0 0,0 0 1 0 0,0 0 0 0 0,0-1-1 0 0,-1 1 1 0 0,1 0 0 0 0,0-1-1 0 0,-1 0 1 0 0,1 0-1 0 0,-1 1 1 0 0,1-2 0 0 0,-1 1-1 0 0,-3 1 1 0 0,5-2-120 0 0,0 0 1 0 0,0-1-1 0 0,0 1 0 0 0,0 0 0 0 0,0-1 1 0 0,0 1-1 0 0,0 0 0 0 0,0-1 0 0 0,0 1 1 0 0,0-1-1 0 0,1 1 0 0 0,-1-1 0 0 0,0 0 1 0 0,0 1-1 0 0,0-1 0 0 0,1 0 1 0 0,-1 0-1 0 0,0 1 0 0 0,1-1 0 0 0,-1 0 1 0 0,0 0-1 0 0,1 0 0 0 0,-1 0 0 0 0,1 0 1 0 0,0 0-1 0 0,-1-1 0 0 0,-9-29 238 0 0,9 28-247 0 0,-3-14-4 0 0,2 0 0 0 0,0 0 0 0 0,0 0 0 0 0,2-27 0 0 0,10-70 0 0 0,-8 104 0 0 0,58-331-506 0 0,-46 268 460 0 0,-10 55 65 0 0,-4 18-18 0 0,0 0-1 0 0,0 0 1 0 0,0 0-1 0 0,1 0 1 0 0,-1 0-1 0 0,0 0 1 0 0,0 0-1 0 0,0 0 1 0 0,0 0 0 0 0,0 0-1 0 0,0 0 1 0 0,0 0-1 0 0,0 0 1 0 0,0 0-1 0 0,0 0 1 0 0,0 0-1 0 0,0 0 1 0 0,0 0 0 0 0,0 0-1 0 0,0 0 1 0 0,0 0-1 0 0,0 0 1 0 0,0 0-1 0 0,0 0 1 0 0,0 0-1 0 0,0 0 1 0 0,0 0 0 0 0,0 0-1 0 0,0 0 1 0 0,0 0-1 0 0,-1 11 18 0 0,-2 43 55 0 0,3 67 0 0 0,12 56-155 0 0,-7-125 84 0 0,1 28-491 0 0,4 0-1 0 0,26 101 0 0 0,-26-152-3682 0 0,-7-22 981 0 0</inkml:trace>
  <inkml:trace contextRef="#ctx0" brushRef="#br0" timeOffset="7925.71">1259 2054 2303 0 0,'-2'3'-209'0'0,"-8"7"2790"0"0,12-7-711 0 0,7-4-749 0 0,16-7 1916 0 0,22-9-2801 0 0,-36 13-48 0 0,0-1-134 0 0,5-2-49 0 0,25-6 0 0 0,-28 10-5 0 0,1 0 0 0 0,18 0 0 0 0,-29 2-6 0 0,0 1-1 0 0,0 1 1 0 0,0-1-1 0 0,0 0 1 0 0,0 1-1 0 0,0-1 1 0 0,0 1-1 0 0,0 0 1 0 0,0 0-1 0 0,4 2 1 0 0,-6-2 2 0 0,0-1 0 0 0,0 1-1 0 0,0-1 1 0 0,0 1 0 0 0,0-1 0 0 0,0 0 0 0 0,0 1-1 0 0,0-1 1 0 0,0 0 0 0 0,0 0 0 0 0,0 0 0 0 0,0 0 0 0 0,1 0-1 0 0,-1 0 1 0 0,0 0 0 0 0,0 0 0 0 0,2-1 0 0 0,-2 1-90 0 0,0-1 1 0 0,0 0-1 0 0,0 1 0 0 0,-1-1 1 0 0,1 0-1 0 0,0 0 1 0 0,0 0-1 0 0,-1 0 1 0 0,1 0-1 0 0,0 0 0 0 0,-1 0 1 0 0,1 0-1 0 0,-1 0 1 0 0,0 0-1 0 0,1 0 1 0 0,-1 0-1 0 0,0 0 0 0 0,1 0 1 0 0,-1 0-1 0 0,0 0 1 0 0,0 0-1 0 0,0 0 1 0 0,0-1-1 0 0,0 1 0 0 0,0 0 1 0 0,-1-2-1 0 0,1 1-263 0 0,0-8-2701 0 0</inkml:trace>
  <inkml:trace contextRef="#ctx0" brushRef="#br0" timeOffset="9603.73">348 1692 687 0 0,'-1'-2'38'0'0,"0"0"0"0"0,0-1 0 0 0,-1 1-1 0 0,1 0 1 0 0,-1 0 0 0 0,1 0-1 0 0,-1 0 1 0 0,0 0 0 0 0,0 0 0 0 0,0 1-1 0 0,0-1 1 0 0,0 1 0 0 0,0-1-1 0 0,0 1 1 0 0,-1 0 0 0 0,1-1 0 0 0,0 1-1 0 0,-1 1 1 0 0,1-1 0 0 0,-1 0-1 0 0,1 0 1 0 0,-5 0 0 0 0,-3 0 166 0 0,0 0 1 0 0,0 0 0 0 0,0 1-1 0 0,-16 2 1 0 0,-96 12 3048 0 0,119-14-3164 0 0,0 0-1 0 0,0 0 0 0 0,0-1 0 0 0,0 1 0 0 0,1-1 0 0 0,-1 1 1 0 0,0-1-1 0 0,0 0 0 0 0,0 0 0 0 0,1 0 0 0 0,-1 0 1 0 0,1 0-1 0 0,-1-1 0 0 0,1 1 0 0 0,-3-3 0 0 0,1 1 89 0 0,1 0 0 0 0,-1-1 0 0 0,1 0 0 0 0,0 1-1 0 0,0-1 1 0 0,0 0 0 0 0,1-1 0 0 0,-3-4 0 0 0,-1-7 146 0 0,0 1-1 0 0,1-1 1 0 0,1 0 0 0 0,-2-19-1 0 0,2 14-305 0 0,2-1 0 0 0,1 1-1 0 0,1-1 1 0 0,1 1 0 0 0,0-1-1 0 0,2 1 1 0 0,5-25 0 0 0,-6 43-18 0 0,0 0 0 0 0,-1 0 0 0 0,1 0 0 0 0,0 1 0 0 0,0-1 0 0 0,1 1 0 0 0,-1-1 0 0 0,0 1 0 0 0,1 0 0 0 0,0-1 0 0 0,-1 1 0 0 0,1 1 0 0 0,5-4 0 0 0,14-11 1 0 0,-13 8 0 0 0,20-24 0 0 0,-6 4 0 0 0,11-16 0 0 0,-5 11 0 0 0,5 3 0 0 0,8 0 0 0 0,12 0 0 0 0,5-2 0 0 0,-7 8-10 0 0,-31 16-33 0 0,23-5 32 0 0,-42 12 13 0 0,0 0 0 0 0,0 1-1 0 0,0 0 1 0 0,0-1 0 0 0,0 1-1 0 0,0 0 1 0 0,0 0 0 0 0,4 0-1 0 0,-6 0 1 0 0,0 0-1 0 0,1 1 1 0 0,-1-1-1 0 0,0 0 0 0 0,0 0 1 0 0,1 0-1 0 0,-1 0 1 0 0,0 0-1 0 0,1 0 1 0 0,-1 1-1 0 0,0-1 1 0 0,0 0-1 0 0,1 0 0 0 0,-1 0 1 0 0,0 1-1 0 0,0-1 1 0 0,0 0-1 0 0,1 0 1 0 0,-1 1-1 0 0,0-1 1 0 0,0 0-1 0 0,0 0 0 0 0,0 1 1 0 0,0-1-1 0 0,1 0 1 0 0,-1 1-1 0 0,0-1 1 0 0,0 0-1 0 0,0 0 1 0 0,0 1-1 0 0,0 0 8 0 0,0 0 0 0 0,-1 0 0 0 0,1 1 0 0 0,0-1 0 0 0,-1 0 1 0 0,1 0-1 0 0,-1 0 0 0 0,1 0 0 0 0,-1 0 0 0 0,0-1 0 0 0,1 1 0 0 0,-1 0 0 0 0,0 0 0 0 0,1 0 0 0 0,-1 0 0 0 0,0-1 0 0 0,0 1 1 0 0,0 0-1 0 0,-1 0 0 0 0,-8 4 314 0 0,0-1 1 0 0,0 0 0 0 0,0-1 0 0 0,-14 4 0 0 0,10-4-130 0 0,6 0-167 0 0,-4 0 96 0 0,0 0 0 0 0,0-1 0 0 0,-16 2 1 0 0,25-4-105 0 0,0 0 0 0 0,0 0 1 0 0,0 0-1 0 0,0 0 1 0 0,0-1-1 0 0,0 1 1 0 0,0-1-1 0 0,0 0 1 0 0,0 0-1 0 0,0 0 1 0 0,0 0-1 0 0,1 0 1 0 0,-1-1-1 0 0,0 1 0 0 0,1-1 1 0 0,-1 0-1 0 0,1 0 1 0 0,-4-4-1 0 0,-27-28 280 0 0,22 24-94 0 0,0-1 1 0 0,1-1 0 0 0,0 0-1 0 0,1 0 1 0 0,-10-18-1 0 0,19 30-190 0 0,0 0 0 0 0,0 0 0 0 0,0-1 0 0 0,0 1 0 0 0,0 0-1 0 0,0 0 1 0 0,0 0 0 0 0,0-1 0 0 0,0 1 0 0 0,0 0 0 0 0,0 0 0 0 0,0 0-1 0 0,0-1 1 0 0,0 1 0 0 0,0 0 0 0 0,0 0 0 0 0,0 0 0 0 0,0-1 0 0 0,0 1-1 0 0,1 0 1 0 0,-1 0 0 0 0,0 0 0 0 0,0 0 0 0 0,0-1 0 0 0,0 1-1 0 0,0 0 1 0 0,1 0 0 0 0,-1 0 0 0 0,0 0 0 0 0,0 0 0 0 0,0 0 0 0 0,1-1-1 0 0,-1 1 1 0 0,0 0 0 0 0,0 0 0 0 0,0 0 0 0 0,1 0 0 0 0,-1 0 0 0 0,0 0-1 0 0,0 0 1 0 0,0 0 0 0 0,1 0 0 0 0,-1 0 0 0 0,0 0 0 0 0,0 0 0 0 0,0 0-1 0 0,1 0 1 0 0,-1 0 0 0 0,0 0 0 0 0,0 0 0 0 0,0 0 0 0 0,1 1 0 0 0,-1-1-1 0 0,0 0 1 0 0,0 0 0 0 0,21 6-3 0 0,-10-4-76 0 0,31 5 35 0 0,-31-6-59 0 0,1 0-571 0 0,48 1-53 0 0,-49-1-305 0 0,54 5-1126 0 0,-19-1 2115 0 0,-44-5 31 0 0,0 1-1 0 0,0-1 1 0 0,-1 0-1 0 0,1 1 1 0 0,0-1-1 0 0,-1 1 1 0 0,1 0-1 0 0,0-1 1 0 0,-1 1-1 0 0,1 0 1 0 0,-1 0-1 0 0,1 0 1 0 0,-1 0-1 0 0,0 0 1 0 0,1 0-1 0 0,-1 1 1 0 0,0-1-1 0 0,0 0 1 0 0,0 1-1 0 0,0-1 1 0 0,0 1-1 0 0,0-1 1 0 0,0 1-1 0 0,0-1 1 0 0,-1 1-1 0 0,2 3 0 0 0,-1 0 108 0 0,0 1 0 0 0,-1-1 0 0 0,0 1 0 0 0,0-1 0 0 0,0 1-1 0 0,-1 5 1 0 0,0-5 50 0 0,-3 19 312 0 0,-1-2 1 0 0,-1 1-1 0 0,-1 0 0 0 0,-20 42 0 0 0,24-58-346 0 0,-46 99-602 0 0,44-96-4575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2570</Words>
  <Characters>14655</Characters>
  <Application>Microsoft Office Word</Application>
  <DocSecurity>0</DocSecurity>
  <Lines>122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  Cohen</dc:creator>
  <cp:lastModifiedBy>paul cohen</cp:lastModifiedBy>
  <cp:revision>2</cp:revision>
  <cp:lastPrinted>2017-02-26T03:42:00Z</cp:lastPrinted>
  <dcterms:created xsi:type="dcterms:W3CDTF">2022-02-25T20:52:00Z</dcterms:created>
  <dcterms:modified xsi:type="dcterms:W3CDTF">2022-02-25T20:52:00Z</dcterms:modified>
</cp:coreProperties>
</file>